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ldx" ContentType="application/vnd.openxmlformats-officedocument.presentationml.slide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42C9267" w14:textId="77777777" w:rsidR="00485A52" w:rsidRDefault="00485A52" w:rsidP="00485A52">
      <w:pPr>
        <w:jc w:val="center"/>
        <w:rPr>
          <w:sz w:val="30"/>
          <w:szCs w:val="30"/>
        </w:rPr>
      </w:pPr>
    </w:p>
    <w:p w14:paraId="6CF9775F" w14:textId="77777777" w:rsidR="00485A52" w:rsidRDefault="00485A52" w:rsidP="00485A52">
      <w:pPr>
        <w:jc w:val="center"/>
        <w:rPr>
          <w:sz w:val="30"/>
          <w:szCs w:val="30"/>
        </w:rPr>
      </w:pPr>
    </w:p>
    <w:p w14:paraId="39655E64" w14:textId="77777777" w:rsidR="003C02CC" w:rsidRDefault="00485A52" w:rsidP="00485A52">
      <w:pPr>
        <w:jc w:val="center"/>
        <w:rPr>
          <w:sz w:val="30"/>
          <w:szCs w:val="30"/>
        </w:rPr>
      </w:pPr>
      <w:r w:rsidRPr="00485A52">
        <w:rPr>
          <w:sz w:val="30"/>
          <w:szCs w:val="30"/>
        </w:rPr>
        <w:t>大作业</w:t>
      </w:r>
      <w:r w:rsidRPr="00485A52">
        <w:rPr>
          <w:rFonts w:hint="eastAsia"/>
          <w:sz w:val="30"/>
          <w:szCs w:val="30"/>
        </w:rPr>
        <w:t>（一）</w:t>
      </w:r>
    </w:p>
    <w:p w14:paraId="00E2E4F2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  <w:r w:rsidRPr="00485A52">
        <w:rPr>
          <w:rFonts w:ascii="黑体" w:eastAsia="黑体" w:hAnsi="黑体" w:hint="eastAsia"/>
          <w:sz w:val="44"/>
          <w:szCs w:val="44"/>
        </w:rPr>
        <w:t>平面连杆机构的运动分析</w:t>
      </w:r>
    </w:p>
    <w:p w14:paraId="1B75B763" w14:textId="56F6C7B2" w:rsidR="00485A52" w:rsidRPr="00485A52" w:rsidRDefault="00485A52" w:rsidP="00485A52">
      <w:pPr>
        <w:ind w:firstLineChars="1000" w:firstLine="280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 w:rsidR="00D26D3D">
        <w:rPr>
          <w:rFonts w:hint="eastAsia"/>
          <w:sz w:val="28"/>
          <w:szCs w:val="28"/>
        </w:rPr>
        <w:t>题目</w:t>
      </w:r>
      <w:r w:rsidR="00D26D3D">
        <w:rPr>
          <w:rFonts w:hint="eastAsia"/>
          <w:sz w:val="28"/>
          <w:szCs w:val="28"/>
          <w:u w:val="single"/>
        </w:rPr>
        <w:t xml:space="preserve"> </w:t>
      </w:r>
      <w:r w:rsidR="00F82ABA">
        <w:rPr>
          <w:rFonts w:hint="eastAsia"/>
          <w:sz w:val="28"/>
          <w:szCs w:val="28"/>
          <w:u w:val="single"/>
        </w:rPr>
        <w:t>折叠雨伞</w:t>
      </w:r>
      <w:r w:rsidR="00D26D3D">
        <w:rPr>
          <w:sz w:val="28"/>
          <w:szCs w:val="28"/>
          <w:u w:val="single"/>
        </w:rPr>
        <w:t xml:space="preserve">   </w:t>
      </w:r>
      <w:r>
        <w:rPr>
          <w:rFonts w:hint="eastAsia"/>
          <w:sz w:val="28"/>
          <w:szCs w:val="28"/>
        </w:rPr>
        <w:t>）</w:t>
      </w:r>
    </w:p>
    <w:p w14:paraId="0E090F8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CA5AD16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4AEDEA90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44C7609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458FFA7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5546EFB" w14:textId="77777777" w:rsidR="00485A52" w:rsidRPr="00485A52" w:rsidRDefault="00485A52" w:rsidP="00D26D3D">
      <w:pPr>
        <w:rPr>
          <w:rFonts w:ascii="黑体" w:eastAsia="黑体" w:hAnsi="黑体"/>
          <w:sz w:val="44"/>
          <w:szCs w:val="44"/>
        </w:rPr>
      </w:pPr>
    </w:p>
    <w:p w14:paraId="13324756" w14:textId="4387A1A5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班级：</w:t>
      </w:r>
      <w:r w:rsidR="00F82ABA">
        <w:rPr>
          <w:rFonts w:hint="eastAsia"/>
          <w:sz w:val="28"/>
          <w:szCs w:val="28"/>
          <w:u w:val="single"/>
        </w:rPr>
        <w:t>机械</w:t>
      </w:r>
      <w:r w:rsidR="00F82ABA">
        <w:rPr>
          <w:rFonts w:hint="eastAsia"/>
          <w:sz w:val="28"/>
          <w:szCs w:val="28"/>
          <w:u w:val="single"/>
        </w:rPr>
        <w:t>1</w:t>
      </w:r>
      <w:r w:rsidR="00F82ABA">
        <w:rPr>
          <w:rFonts w:hint="eastAsia"/>
          <w:sz w:val="28"/>
          <w:szCs w:val="28"/>
          <w:u w:val="single"/>
        </w:rPr>
        <w:t>班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</w:t>
      </w:r>
    </w:p>
    <w:p w14:paraId="0AE771E8" w14:textId="3EB7EF3D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学号：</w:t>
      </w:r>
      <w:r w:rsidR="00C11B86">
        <w:rPr>
          <w:rFonts w:hint="eastAsia"/>
          <w:sz w:val="28"/>
          <w:szCs w:val="28"/>
          <w:u w:val="single"/>
        </w:rPr>
        <w:t xml:space="preserve"> </w:t>
      </w:r>
      <w:r w:rsidR="00F82ABA">
        <w:rPr>
          <w:rFonts w:hint="eastAsia"/>
          <w:sz w:val="28"/>
          <w:szCs w:val="28"/>
          <w:u w:val="single"/>
        </w:rPr>
        <w:t>220310114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</w:t>
      </w:r>
    </w:p>
    <w:p w14:paraId="6C098594" w14:textId="19385B17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姓名：</w:t>
      </w:r>
      <w:r w:rsidR="00C11B86">
        <w:rPr>
          <w:rFonts w:hint="eastAsia"/>
          <w:sz w:val="28"/>
          <w:szCs w:val="28"/>
          <w:u w:val="single"/>
        </w:rPr>
        <w:t xml:space="preserve"> </w:t>
      </w:r>
      <w:r w:rsidR="00F82ABA">
        <w:rPr>
          <w:rFonts w:hint="eastAsia"/>
          <w:sz w:val="28"/>
          <w:szCs w:val="28"/>
          <w:u w:val="single"/>
        </w:rPr>
        <w:t>王彦钧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</w:t>
      </w:r>
    </w:p>
    <w:p w14:paraId="445676BA" w14:textId="77777777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成绩：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 </w:t>
      </w:r>
    </w:p>
    <w:p w14:paraId="44159011" w14:textId="77777777" w:rsidR="005B63CC" w:rsidRDefault="005B63CC" w:rsidP="00485A52">
      <w:pPr>
        <w:ind w:leftChars="600" w:left="1440"/>
        <w:rPr>
          <w:sz w:val="28"/>
          <w:szCs w:val="28"/>
        </w:rPr>
      </w:pPr>
    </w:p>
    <w:p w14:paraId="44BBF379" w14:textId="7C7CA857" w:rsidR="001A054C" w:rsidRPr="001A054C" w:rsidRDefault="00485A52" w:rsidP="001A054C">
      <w:pPr>
        <w:ind w:leftChars="600" w:left="1440"/>
        <w:rPr>
          <w:sz w:val="28"/>
          <w:szCs w:val="28"/>
        </w:rPr>
      </w:pPr>
      <w:r w:rsidRPr="00485A52">
        <w:rPr>
          <w:rFonts w:hint="eastAsia"/>
          <w:sz w:val="28"/>
          <w:szCs w:val="28"/>
        </w:rPr>
        <w:t>完成日期</w:t>
      </w:r>
      <w:r w:rsidRPr="00485A52">
        <w:rPr>
          <w:rFonts w:hint="eastAsia"/>
          <w:sz w:val="28"/>
          <w:szCs w:val="28"/>
        </w:rPr>
        <w:t xml:space="preserve">  </w:t>
      </w:r>
      <w:r w:rsidR="00F82ABA">
        <w:rPr>
          <w:rFonts w:hint="eastAsia"/>
          <w:sz w:val="28"/>
          <w:szCs w:val="28"/>
        </w:rPr>
        <w:t>2024</w:t>
      </w:r>
      <w:r w:rsidRPr="00485A52">
        <w:rPr>
          <w:rFonts w:hint="eastAsia"/>
          <w:sz w:val="28"/>
          <w:szCs w:val="28"/>
        </w:rPr>
        <w:t>年</w:t>
      </w:r>
      <w:r w:rsidRPr="00485A52">
        <w:rPr>
          <w:rFonts w:hint="eastAsia"/>
          <w:sz w:val="28"/>
          <w:szCs w:val="28"/>
        </w:rPr>
        <w:t xml:space="preserve">        </w:t>
      </w:r>
      <w:r w:rsidR="001A054C">
        <w:rPr>
          <w:rFonts w:hint="eastAsia"/>
          <w:sz w:val="28"/>
          <w:szCs w:val="28"/>
        </w:rPr>
        <w:t>5</w:t>
      </w:r>
      <w:r w:rsidRPr="00485A52">
        <w:rPr>
          <w:rFonts w:hint="eastAsia"/>
          <w:sz w:val="28"/>
          <w:szCs w:val="28"/>
        </w:rPr>
        <w:t>月</w:t>
      </w:r>
      <w:r w:rsidRPr="00485A52">
        <w:rPr>
          <w:rFonts w:hint="eastAsia"/>
          <w:sz w:val="28"/>
          <w:szCs w:val="28"/>
        </w:rPr>
        <w:t xml:space="preserve">         </w:t>
      </w:r>
    </w:p>
    <w:p w14:paraId="0A44B57E" w14:textId="7578BB33" w:rsidR="00485A52" w:rsidRPr="001A054C" w:rsidRDefault="00485A52" w:rsidP="001A054C">
      <w:pPr>
        <w:rPr>
          <w:sz w:val="21"/>
        </w:rPr>
      </w:pPr>
    </w:p>
    <w:p w14:paraId="08F36A09" w14:textId="77777777" w:rsidR="006E315E" w:rsidRDefault="006E315E" w:rsidP="00485A52">
      <w:pPr>
        <w:ind w:leftChars="600" w:left="1440"/>
        <w:rPr>
          <w:sz w:val="28"/>
          <w:szCs w:val="28"/>
        </w:rPr>
      </w:pPr>
    </w:p>
    <w:p w14:paraId="7D3784C7" w14:textId="77777777" w:rsidR="005C4D2C" w:rsidRDefault="005C4D2C" w:rsidP="00485A52">
      <w:pPr>
        <w:ind w:leftChars="600" w:left="1440"/>
        <w:rPr>
          <w:sz w:val="28"/>
          <w:szCs w:val="28"/>
        </w:rPr>
      </w:pPr>
    </w:p>
    <w:p w14:paraId="55EDB842" w14:textId="77777777" w:rsidR="005C4D2C" w:rsidRDefault="005C4D2C" w:rsidP="00485A52">
      <w:pPr>
        <w:ind w:leftChars="600" w:left="1440"/>
        <w:rPr>
          <w:sz w:val="28"/>
          <w:szCs w:val="28"/>
        </w:rPr>
      </w:pPr>
    </w:p>
    <w:p w14:paraId="1BC2A075" w14:textId="77777777" w:rsidR="005C4D2C" w:rsidRDefault="005C4D2C" w:rsidP="00485A52">
      <w:pPr>
        <w:ind w:leftChars="600" w:left="1440"/>
        <w:rPr>
          <w:sz w:val="28"/>
          <w:szCs w:val="28"/>
        </w:rPr>
      </w:pPr>
    </w:p>
    <w:p w14:paraId="2EEC74F2" w14:textId="77777777" w:rsidR="007C26E5" w:rsidRDefault="007C26E5" w:rsidP="007C26E5">
      <w:pPr>
        <w:widowControl/>
        <w:jc w:val="left"/>
        <w:rPr>
          <w:rFonts w:ascii="华文仿宋" w:eastAsia="华文仿宋" w:hAnsi="华文仿宋"/>
          <w:sz w:val="30"/>
          <w:szCs w:val="30"/>
        </w:rPr>
        <w:sectPr w:rsidR="007C26E5" w:rsidSect="00733027">
          <w:headerReference w:type="even" r:id="rId8"/>
          <w:headerReference w:type="default" r:id="rId9"/>
          <w:footerReference w:type="default" r:id="rId10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sdt>
      <w:sdtPr>
        <w:rPr>
          <w:rFonts w:ascii="Times New Roman" w:eastAsia="宋体" w:hAnsi="Times New Roman" w:cs="Times New Roman"/>
          <w:b w:val="0"/>
          <w:color w:val="auto"/>
          <w:kern w:val="2"/>
          <w:sz w:val="24"/>
          <w:szCs w:val="20"/>
          <w:lang w:val="zh-CN"/>
        </w:rPr>
        <w:id w:val="-1440138880"/>
        <w:docPartObj>
          <w:docPartGallery w:val="Table of Contents"/>
          <w:docPartUnique/>
        </w:docPartObj>
      </w:sdtPr>
      <w:sdtEndPr>
        <w:rPr>
          <w:bCs/>
          <w:szCs w:val="24"/>
        </w:rPr>
      </w:sdtEndPr>
      <w:sdtContent>
        <w:p w14:paraId="6F858714" w14:textId="7DF3E694" w:rsidR="00F4324F" w:rsidRPr="00F4324F" w:rsidRDefault="00000000">
          <w:pPr>
            <w:pStyle w:val="TOC"/>
            <w:spacing w:before="312" w:after="249"/>
            <w:rPr>
              <w:rFonts w:ascii="黑体" w:eastAsia="黑体" w:hAnsi="黑体"/>
              <w:b w:val="0"/>
              <w:bCs/>
              <w:color w:val="auto"/>
              <w:sz w:val="36"/>
              <w:szCs w:val="36"/>
            </w:rPr>
          </w:pPr>
          <w:r>
            <w:rPr>
              <w:rFonts w:ascii="黑体" w:eastAsia="黑体" w:hAnsi="黑体"/>
              <w:b w:val="0"/>
              <w:bCs/>
              <w:noProof/>
              <w:color w:val="auto"/>
              <w:sz w:val="36"/>
              <w:szCs w:val="36"/>
            </w:rPr>
            <w:pict w14:anchorId="53272513">
              <v:rect id="_x0000_s2052" style="position:absolute;margin-left:410.7pt;margin-top:.45pt;width:41.25pt;height:312pt;z-index:251687424;mso-position-horizontal-relative:text;mso-position-vertical-relative:text" fillcolor="white [3212]" strokecolor="white"/>
            </w:pict>
          </w:r>
          <w:r w:rsidR="00F4324F" w:rsidRPr="00F4324F">
            <w:rPr>
              <w:rFonts w:ascii="黑体" w:eastAsia="黑体" w:hAnsi="黑体"/>
              <w:b w:val="0"/>
              <w:bCs/>
              <w:color w:val="auto"/>
              <w:sz w:val="36"/>
              <w:szCs w:val="36"/>
              <w:lang w:val="zh-CN"/>
            </w:rPr>
            <w:t>目录</w:t>
          </w:r>
        </w:p>
        <w:p w14:paraId="00028756" w14:textId="17A0733F" w:rsidR="00F4324F" w:rsidRPr="00F4324F" w:rsidRDefault="00F4324F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r w:rsidRPr="00F4324F">
            <w:rPr>
              <w:rFonts w:ascii="Times New Roman" w:hAnsi="Times New Roman"/>
              <w:sz w:val="24"/>
              <w:szCs w:val="24"/>
            </w:rPr>
            <w:fldChar w:fldCharType="begin"/>
          </w:r>
          <w:r w:rsidRPr="00F4324F">
            <w:rPr>
              <w:rFonts w:ascii="Times New Roman" w:hAnsi="Times New Roman"/>
              <w:sz w:val="24"/>
              <w:szCs w:val="24"/>
            </w:rPr>
            <w:instrText xml:space="preserve"> TOC \o "1-3" \h \z \u </w:instrText>
          </w:r>
          <w:r w:rsidRPr="00F4324F">
            <w:rPr>
              <w:rFonts w:ascii="Times New Roman" w:hAnsi="Times New Roman"/>
              <w:sz w:val="24"/>
              <w:szCs w:val="24"/>
            </w:rPr>
            <w:fldChar w:fldCharType="separate"/>
          </w:r>
          <w:hyperlink w:anchor="_Toc167885759" w:history="1">
            <w:r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1.</w:t>
            </w:r>
            <w:r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题目及原始数据</w:t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  <w:t>1</w:t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59 \h </w:instrText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C0E90DB" w14:textId="1D457EBC" w:rsidR="00F4324F" w:rsidRPr="00F4324F" w:rsidRDefault="00000000">
          <w:pPr>
            <w:pStyle w:val="TOC2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0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1.1.</w:t>
            </w:r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平面连杆机构的运动分析题目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1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0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5D81E9D" w14:textId="2A9C4708" w:rsidR="00F4324F" w:rsidRPr="00F4324F" w:rsidRDefault="00000000">
          <w:pPr>
            <w:pStyle w:val="TOC2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1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1.2.</w:t>
            </w:r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原始数据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2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1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F1B5ACE" w14:textId="22C80A42" w:rsidR="00F4324F" w:rsidRPr="00F4324F" w:rsidRDefault="00000000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2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2.</w:t>
            </w:r>
            <w:r w:rsidR="00F4324F"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机构运动分析方程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  <w:t>3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2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7776EA6" w14:textId="6724979D" w:rsidR="00F4324F" w:rsidRPr="00F4324F" w:rsidRDefault="00000000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3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3.</w:t>
            </w:r>
            <w:r w:rsidR="00F4324F"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仿真程序流程框图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7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3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BDC99A9" w14:textId="1EA27ADF" w:rsidR="00F4324F" w:rsidRPr="00F4324F" w:rsidRDefault="00000000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4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4.</w:t>
            </w:r>
            <w:r w:rsidR="00F4324F"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仿真源程序的主程序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8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4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8FFF3E9" w14:textId="342E5EE6" w:rsidR="00F4324F" w:rsidRPr="00F4324F" w:rsidRDefault="00000000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5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5.</w:t>
            </w:r>
            <w:r w:rsidR="00F4324F"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运动曲线图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9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5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E3D13DF" w14:textId="0B8476AA" w:rsidR="00F4324F" w:rsidRPr="00F4324F" w:rsidRDefault="00000000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6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6.</w:t>
            </w:r>
            <w:r w:rsidR="00F4324F"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总结与体会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11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6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830573C" w14:textId="4F321A39" w:rsidR="00F4324F" w:rsidRPr="00F4324F" w:rsidRDefault="00000000">
          <w:pPr>
            <w:pStyle w:val="TOC1"/>
            <w:tabs>
              <w:tab w:val="right" w:leader="dot" w:pos="8296"/>
            </w:tabs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67885767" w:history="1">
            <w:r w:rsidR="00F4324F" w:rsidRPr="00F4324F">
              <w:rPr>
                <w:rStyle w:val="a9"/>
                <w:rFonts w:ascii="Times New Roman" w:hAnsi="Times New Roman"/>
                <w:noProof/>
                <w:sz w:val="24"/>
                <w:szCs w:val="24"/>
              </w:rPr>
              <w:t>7.</w:t>
            </w:r>
            <w:r w:rsidR="00F4324F" w:rsidRPr="00F4324F">
              <w:rPr>
                <w:rStyle w:val="a9"/>
                <w:rFonts w:ascii="黑体" w:eastAsia="黑体" w:hAnsi="黑体"/>
                <w:noProof/>
                <w:sz w:val="24"/>
                <w:szCs w:val="24"/>
              </w:rPr>
              <w:t>参考资料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066C53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1</w:t>
            </w:r>
            <w:r w:rsidR="00166D89">
              <w:rPr>
                <w:rFonts w:ascii="Times New Roman" w:hAnsi="Times New Roman" w:hint="eastAsia"/>
                <w:noProof/>
                <w:webHidden/>
                <w:sz w:val="24"/>
                <w:szCs w:val="24"/>
              </w:rPr>
              <w:t>2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67885767 \h </w:instrTex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t>I</w:t>
            </w:r>
            <w:r w:rsidR="00F4324F" w:rsidRPr="00F4324F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709BF436" w14:textId="5C932CAA" w:rsidR="00F4324F" w:rsidRPr="00F4324F" w:rsidRDefault="00F4324F">
          <w:pPr>
            <w:rPr>
              <w:szCs w:val="24"/>
            </w:rPr>
          </w:pPr>
          <w:r w:rsidRPr="00F4324F">
            <w:rPr>
              <w:b/>
              <w:bCs/>
              <w:szCs w:val="24"/>
              <w:lang w:val="zh-CN"/>
            </w:rPr>
            <w:fldChar w:fldCharType="end"/>
          </w:r>
        </w:p>
      </w:sdtContent>
    </w:sdt>
    <w:p w14:paraId="131F3FA8" w14:textId="740EFC59" w:rsidR="00D0381B" w:rsidRDefault="00D0381B" w:rsidP="00F4324F">
      <w:pPr>
        <w:pStyle w:val="TOC"/>
        <w:spacing w:before="312" w:after="249"/>
      </w:pPr>
    </w:p>
    <w:p w14:paraId="7E163B74" w14:textId="413C9AE0" w:rsidR="007C26E5" w:rsidRPr="001A054C" w:rsidRDefault="007C26E5" w:rsidP="007C26E5">
      <w:pPr>
        <w:widowControl/>
        <w:jc w:val="left"/>
        <w:rPr>
          <w:rFonts w:ascii="华文仿宋" w:eastAsia="华文仿宋" w:hAnsi="华文仿宋"/>
          <w:sz w:val="30"/>
          <w:szCs w:val="30"/>
        </w:rPr>
      </w:pPr>
    </w:p>
    <w:p w14:paraId="6DC81E83" w14:textId="26B3E1F3" w:rsidR="006E315E" w:rsidRDefault="006E315E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5057AF78" w14:textId="526B8FC0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6E94F27B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74B28F01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049DE0AB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781861D7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5A5ACC3C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61627DAA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1B54C4D9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77937ECF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480B89DD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17FC5AFE" w14:textId="77777777" w:rsidR="00A063A3" w:rsidRDefault="00A063A3" w:rsidP="00A063A3">
      <w:pPr>
        <w:pStyle w:val="a7"/>
        <w:snapToGrid w:val="0"/>
        <w:ind w:left="360" w:firstLineChars="0" w:firstLine="0"/>
        <w:rPr>
          <w:rFonts w:ascii="华文仿宋" w:eastAsia="华文仿宋" w:hAnsi="华文仿宋"/>
          <w:sz w:val="30"/>
          <w:szCs w:val="30"/>
        </w:rPr>
      </w:pPr>
    </w:p>
    <w:p w14:paraId="6789EB99" w14:textId="77777777" w:rsidR="007C26E5" w:rsidRPr="007C26E5" w:rsidRDefault="007C26E5" w:rsidP="007C26E5">
      <w:pPr>
        <w:snapToGrid w:val="0"/>
        <w:rPr>
          <w:rFonts w:ascii="华文仿宋" w:eastAsia="华文仿宋" w:hAnsi="华文仿宋"/>
          <w:sz w:val="30"/>
          <w:szCs w:val="30"/>
        </w:rPr>
        <w:sectPr w:rsidR="007C26E5" w:rsidRPr="007C26E5" w:rsidSect="00733027">
          <w:footerReference w:type="default" r:id="rId11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0EBF17C2" w14:textId="77777777" w:rsidR="00C1269D" w:rsidRPr="007C26E5" w:rsidRDefault="00C1269D" w:rsidP="007C26E5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17CB3A7B" w14:textId="6624ADF5" w:rsidR="00A063A3" w:rsidRPr="00F4324F" w:rsidRDefault="00C1269D" w:rsidP="00F4324F">
      <w:pPr>
        <w:pStyle w:val="1"/>
        <w:spacing w:before="312" w:after="249"/>
        <w:jc w:val="center"/>
      </w:pPr>
      <w:bookmarkStart w:id="0" w:name="_Toc167885644"/>
      <w:bookmarkStart w:id="1" w:name="_Toc167885759"/>
      <w:r w:rsidRPr="00F4324F">
        <w:rPr>
          <w:rFonts w:hint="eastAsia"/>
        </w:rPr>
        <w:t>1.</w:t>
      </w:r>
      <w:r w:rsidR="00A063A3" w:rsidRPr="00F4324F">
        <w:rPr>
          <w:rFonts w:hint="eastAsia"/>
        </w:rPr>
        <w:t>题目及原始数据</w:t>
      </w:r>
      <w:bookmarkEnd w:id="0"/>
      <w:bookmarkEnd w:id="1"/>
    </w:p>
    <w:p w14:paraId="22005094" w14:textId="0E088335" w:rsidR="00A063A3" w:rsidRPr="004D0CCE" w:rsidRDefault="004D0CCE" w:rsidP="008C5904">
      <w:pPr>
        <w:pStyle w:val="2"/>
        <w:spacing w:before="156" w:after="156"/>
        <w:jc w:val="left"/>
      </w:pPr>
      <w:bookmarkStart w:id="2" w:name="_Toc167885645"/>
      <w:bookmarkStart w:id="3" w:name="_Toc167885760"/>
      <w:r w:rsidRPr="004D0CCE">
        <w:rPr>
          <w:rFonts w:hint="eastAsia"/>
        </w:rPr>
        <w:t>1.1.</w:t>
      </w:r>
      <w:r w:rsidR="00A063A3" w:rsidRPr="004D0CCE">
        <w:rPr>
          <w:rFonts w:hint="eastAsia"/>
        </w:rPr>
        <w:t>平面连杆机构的运动分析题目</w:t>
      </w:r>
      <w:bookmarkEnd w:id="2"/>
      <w:bookmarkEnd w:id="3"/>
    </w:p>
    <w:p w14:paraId="01200540" w14:textId="21C08AF9" w:rsidR="00A063A3" w:rsidRPr="004D0CCE" w:rsidRDefault="00A063A3" w:rsidP="008C5904">
      <w:r w:rsidRPr="004D0CCE">
        <w:t>试用计算机</w:t>
      </w:r>
      <w:r w:rsidRPr="004D0CCE">
        <w:rPr>
          <w:rFonts w:hint="eastAsia"/>
        </w:rPr>
        <w:t>，建模仿真</w:t>
      </w:r>
      <w:r w:rsidRPr="004D0CCE">
        <w:t>完成下列连杆机构的运动分析</w:t>
      </w:r>
      <w:r w:rsidR="004D0CCE" w:rsidRPr="004D0CCE">
        <w:rPr>
          <w:rFonts w:hint="eastAsia"/>
        </w:rPr>
        <w:t>:</w:t>
      </w:r>
    </w:p>
    <w:p w14:paraId="447626AA" w14:textId="05AE6C92" w:rsidR="00A063A3" w:rsidRPr="004D0CCE" w:rsidRDefault="004D0CCE" w:rsidP="008C5904">
      <w:r w:rsidRPr="004D0CCE">
        <w:rPr>
          <w:rFonts w:hint="eastAsia"/>
        </w:rPr>
        <w:t>（</w:t>
      </w:r>
      <w:r w:rsidRPr="004D0CCE">
        <w:rPr>
          <w:rFonts w:hint="eastAsia"/>
        </w:rPr>
        <w:t>1</w:t>
      </w:r>
      <w:r w:rsidRPr="004D0CCE">
        <w:rPr>
          <w:rFonts w:hint="eastAsia"/>
        </w:rPr>
        <w:t>）</w:t>
      </w:r>
      <w:r w:rsidR="00A063A3" w:rsidRPr="004D0CCE">
        <w:rPr>
          <w:rFonts w:hint="eastAsia"/>
        </w:rPr>
        <w:t>图</w:t>
      </w:r>
      <w:r w:rsidR="00A063A3" w:rsidRPr="004D0CCE">
        <w:rPr>
          <w:rFonts w:hint="eastAsia"/>
        </w:rPr>
        <w:t>1</w:t>
      </w:r>
      <w:r w:rsidR="00A063A3" w:rsidRPr="004D0CCE">
        <w:rPr>
          <w:rFonts w:hint="eastAsia"/>
        </w:rPr>
        <w:t>所示为折叠伞可展机构示意图，为平面八连杆机构。请自行选定一把折叠伞，在报告中注明品牌，画出机构示意图，进行测绘，得出各构件的</w:t>
      </w:r>
      <w:r w:rsidR="00A063A3" w:rsidRPr="008C5904">
        <w:rPr>
          <w:rFonts w:hint="eastAsia"/>
        </w:rPr>
        <w:t>运动参数</w:t>
      </w:r>
      <w:r w:rsidR="00A063A3" w:rsidRPr="004D0CCE">
        <w:rPr>
          <w:rFonts w:hint="eastAsia"/>
        </w:rPr>
        <w:t>，填写表</w:t>
      </w:r>
      <w:r w:rsidR="00A063A3" w:rsidRPr="004D0CCE">
        <w:rPr>
          <w:rFonts w:hint="eastAsia"/>
        </w:rPr>
        <w:t>1</w:t>
      </w:r>
      <w:r w:rsidR="00A063A3" w:rsidRPr="004D0CCE">
        <w:rPr>
          <w:rFonts w:hint="eastAsia"/>
        </w:rPr>
        <w:t>。进而，测绘出原动件</w:t>
      </w:r>
      <w:r w:rsidR="00A063A3" w:rsidRPr="004D0CCE">
        <w:rPr>
          <w:rFonts w:hint="eastAsia"/>
        </w:rPr>
        <w:t>1</w:t>
      </w:r>
      <w:r w:rsidR="00A063A3" w:rsidRPr="004D0CCE">
        <w:rPr>
          <w:rFonts w:hint="eastAsia"/>
        </w:rPr>
        <w:t>的平动范围。假设从伞收拢到完全展开时，原动件</w:t>
      </w:r>
      <w:r w:rsidR="00A063A3" w:rsidRPr="004D0CCE">
        <w:rPr>
          <w:rFonts w:hint="eastAsia"/>
        </w:rPr>
        <w:t>1</w:t>
      </w:r>
      <w:r w:rsidR="00A063A3" w:rsidRPr="004D0CCE">
        <w:rPr>
          <w:rFonts w:hint="eastAsia"/>
        </w:rPr>
        <w:t>以等线速度</w:t>
      </w:r>
      <w:r w:rsidR="00A063A3" w:rsidRPr="004D0CCE">
        <w:rPr>
          <w:position w:val="-12"/>
        </w:rPr>
        <w:object w:dxaOrig="260" w:dyaOrig="360" w14:anchorId="711D02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8pt" o:ole="">
            <v:imagedata r:id="rId12" o:title=""/>
          </v:shape>
          <o:OLEObject Type="Embed" ProgID="Equation.DSMT4" ShapeID="_x0000_i1025" DrawAspect="Content" ObjectID="_1779128231" r:id="rId13"/>
        </w:object>
      </w:r>
      <w:r w:rsidR="00A063A3" w:rsidRPr="004D0CCE">
        <w:rPr>
          <w:rFonts w:hint="eastAsia"/>
        </w:rPr>
        <w:t>=</w:t>
      </w:r>
      <w:r w:rsidR="00A063A3" w:rsidRPr="004D0CCE">
        <w:t>5mm</w:t>
      </w:r>
      <w:r w:rsidR="00A063A3" w:rsidRPr="004D0CCE">
        <w:rPr>
          <w:rFonts w:hint="eastAsia"/>
        </w:rPr>
        <w:t>/s</w:t>
      </w:r>
      <w:r w:rsidR="00A063A3" w:rsidRPr="004D0CCE">
        <w:rPr>
          <w:rFonts w:hint="eastAsia"/>
        </w:rPr>
        <w:t>沿直线方向运动。</w:t>
      </w:r>
    </w:p>
    <w:p w14:paraId="03B62D5E" w14:textId="13C7E681" w:rsidR="00A063A3" w:rsidRPr="004D0CCE" w:rsidRDefault="004D0CCE" w:rsidP="008C5904">
      <w:r w:rsidRPr="004D0CCE">
        <w:rPr>
          <w:rFonts w:hint="eastAsia"/>
        </w:rPr>
        <w:t>（</w:t>
      </w:r>
      <w:r w:rsidRPr="004D0CCE">
        <w:rPr>
          <w:rFonts w:hint="eastAsia"/>
        </w:rPr>
        <w:t>2</w:t>
      </w:r>
      <w:r w:rsidRPr="004D0CCE">
        <w:rPr>
          <w:rFonts w:hint="eastAsia"/>
        </w:rPr>
        <w:t>）</w:t>
      </w:r>
      <w:r w:rsidR="00A063A3" w:rsidRPr="004D0CCE">
        <w:rPr>
          <w:rFonts w:hint="eastAsia"/>
        </w:rPr>
        <w:t>画出随原动件的位移变化，</w:t>
      </w:r>
      <w:r w:rsidR="00A063A3" w:rsidRPr="004D0CCE">
        <w:rPr>
          <w:rFonts w:hint="eastAsia"/>
        </w:rPr>
        <w:t>M</w:t>
      </w:r>
      <w:r w:rsidR="00A063A3" w:rsidRPr="004D0CCE">
        <w:rPr>
          <w:rFonts w:hint="eastAsia"/>
        </w:rPr>
        <w:t>点的位移、速度和加速度的运动曲线。</w:t>
      </w:r>
    </w:p>
    <w:p w14:paraId="7EF71369" w14:textId="74577E96" w:rsidR="00A063A3" w:rsidRDefault="00A063A3" w:rsidP="00A063A3">
      <w:pPr>
        <w:pStyle w:val="a7"/>
        <w:ind w:left="360" w:firstLineChars="0" w:firstLine="0"/>
        <w:jc w:val="center"/>
      </w:pPr>
      <w:r>
        <w:object w:dxaOrig="7158" w:dyaOrig="5401" w14:anchorId="00E2EE5B">
          <v:shape id="_x0000_i1026" type="#_x0000_t75" style="width:321.4pt;height:242.65pt" o:ole="" o:bordertopcolor="this" o:borderleftcolor="this" o:borderbottomcolor="this" o:borderrightcolor="this">
            <v:imagedata r:id="rId14" o:title=""/>
          </v:shape>
          <o:OLEObject Type="Embed" ProgID="PowerPoint.Slide.12" ShapeID="_x0000_i1026" DrawAspect="Content" ObjectID="_1779128232" r:id="rId15"/>
        </w:object>
      </w:r>
    </w:p>
    <w:p w14:paraId="7A7A126F" w14:textId="2C5FA195" w:rsidR="004D0CCE" w:rsidRPr="00A214A2" w:rsidRDefault="00A063A3" w:rsidP="004D0CCE">
      <w:pPr>
        <w:pStyle w:val="a7"/>
        <w:ind w:left="360" w:firstLineChars="0" w:firstLine="0"/>
        <w:jc w:val="center"/>
        <w:rPr>
          <w:rFonts w:asciiTheme="minorEastAsia" w:eastAsiaTheme="minorEastAsia" w:hAnsiTheme="minorEastAsia"/>
          <w:sz w:val="21"/>
          <w:szCs w:val="21"/>
        </w:rPr>
      </w:pPr>
      <w:r w:rsidRPr="00A214A2">
        <w:rPr>
          <w:rFonts w:asciiTheme="minorEastAsia" w:eastAsiaTheme="minorEastAsia" w:hAnsiTheme="minorEastAsia" w:hint="eastAsia"/>
          <w:sz w:val="21"/>
          <w:szCs w:val="21"/>
        </w:rPr>
        <w:t>图1</w:t>
      </w:r>
      <w:r w:rsidR="00AE3A59">
        <w:rPr>
          <w:rFonts w:asciiTheme="minorEastAsia" w:eastAsiaTheme="minorEastAsia" w:hAnsiTheme="minorEastAsia" w:hint="eastAsia"/>
          <w:sz w:val="21"/>
          <w:szCs w:val="21"/>
        </w:rPr>
        <w:t>-1</w:t>
      </w:r>
      <w:r w:rsidRPr="00A214A2">
        <w:rPr>
          <w:rFonts w:asciiTheme="minorEastAsia" w:eastAsiaTheme="minorEastAsia" w:hAnsiTheme="minorEastAsia" w:hint="eastAsia"/>
          <w:sz w:val="21"/>
          <w:szCs w:val="21"/>
        </w:rPr>
        <w:t>平面八连杆可展机构（折叠伞机构）</w:t>
      </w:r>
    </w:p>
    <w:p w14:paraId="0EEC9970" w14:textId="77777777" w:rsidR="00916346" w:rsidRPr="00916346" w:rsidRDefault="00916346" w:rsidP="00916346">
      <w:pPr>
        <w:rPr>
          <w:rFonts w:ascii="华文仿宋" w:eastAsia="华文仿宋" w:hAnsi="华文仿宋"/>
        </w:rPr>
      </w:pPr>
    </w:p>
    <w:p w14:paraId="2FEC7121" w14:textId="77777777" w:rsidR="00DF2BAE" w:rsidRDefault="00DF2BAE" w:rsidP="00D0381B">
      <w:pPr>
        <w:pStyle w:val="2"/>
        <w:spacing w:before="156" w:after="156"/>
        <w:sectPr w:rsidR="00DF2BAE" w:rsidSect="00733027">
          <w:footerReference w:type="default" r:id="rId16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  <w:bookmarkStart w:id="4" w:name="_Toc167885646"/>
      <w:bookmarkStart w:id="5" w:name="_Toc167885761"/>
    </w:p>
    <w:p w14:paraId="1091DA1F" w14:textId="5AC67DEF" w:rsidR="004D0CCE" w:rsidRDefault="00916346" w:rsidP="00D0381B">
      <w:pPr>
        <w:pStyle w:val="2"/>
        <w:spacing w:before="156" w:after="156"/>
      </w:pPr>
      <w:r w:rsidRPr="004D0CCE"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40F1DD6B" wp14:editId="12DAF11A">
            <wp:simplePos x="0" y="0"/>
            <wp:positionH relativeFrom="column">
              <wp:posOffset>950278</wp:posOffset>
            </wp:positionH>
            <wp:positionV relativeFrom="paragraph">
              <wp:posOffset>635318</wp:posOffset>
            </wp:positionV>
            <wp:extent cx="3367405" cy="1957070"/>
            <wp:effectExtent l="0" t="0" r="0" b="0"/>
            <wp:wrapTopAndBottom/>
            <wp:docPr id="6232455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24557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7405" cy="1957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0CCE" w:rsidRPr="004D0CCE">
        <w:rPr>
          <w:rFonts w:hint="eastAsia"/>
        </w:rPr>
        <w:t>1.2.</w:t>
      </w:r>
      <w:r w:rsidR="004D0CCE" w:rsidRPr="004D0CCE">
        <w:rPr>
          <w:rFonts w:hint="eastAsia"/>
        </w:rPr>
        <w:t>原始数据</w:t>
      </w:r>
      <w:bookmarkEnd w:id="4"/>
      <w:bookmarkEnd w:id="5"/>
    </w:p>
    <w:p w14:paraId="767E7646" w14:textId="12E7CBCF" w:rsidR="00916346" w:rsidRPr="00A214A2" w:rsidRDefault="00916346" w:rsidP="00916346">
      <w:pPr>
        <w:jc w:val="center"/>
        <w:rPr>
          <w:rFonts w:asciiTheme="minorEastAsia" w:eastAsiaTheme="minorEastAsia" w:hAnsiTheme="minorEastAsia"/>
          <w:sz w:val="21"/>
          <w:szCs w:val="21"/>
        </w:rPr>
      </w:pPr>
      <w:r w:rsidRPr="00A214A2">
        <w:rPr>
          <w:rFonts w:asciiTheme="minorEastAsia" w:eastAsiaTheme="minorEastAsia" w:hAnsiTheme="minorEastAsia" w:hint="eastAsia"/>
          <w:sz w:val="21"/>
          <w:szCs w:val="21"/>
        </w:rPr>
        <w:t>图</w:t>
      </w:r>
      <w:r w:rsidR="00AE3A59">
        <w:rPr>
          <w:rFonts w:asciiTheme="minorEastAsia" w:eastAsiaTheme="minorEastAsia" w:hAnsiTheme="minorEastAsia" w:hint="eastAsia"/>
          <w:sz w:val="21"/>
          <w:szCs w:val="21"/>
        </w:rPr>
        <w:t>1-</w:t>
      </w:r>
      <w:r w:rsidRPr="00A214A2">
        <w:rPr>
          <w:rFonts w:asciiTheme="minorEastAsia" w:eastAsiaTheme="minorEastAsia" w:hAnsiTheme="minorEastAsia" w:hint="eastAsia"/>
          <w:sz w:val="21"/>
          <w:szCs w:val="21"/>
        </w:rPr>
        <w:t>2实际测量后建模的平面八连杆可展机构</w:t>
      </w:r>
    </w:p>
    <w:p w14:paraId="73783153" w14:textId="0D7256F4" w:rsidR="00916346" w:rsidRPr="00916346" w:rsidRDefault="00916346" w:rsidP="00916346">
      <w:pPr>
        <w:ind w:firstLineChars="200" w:firstLine="480"/>
      </w:pPr>
      <w:r w:rsidRPr="00916346">
        <w:rPr>
          <w:rFonts w:ascii="宋体" w:hAnsi="宋体" w:cs="宋体" w:hint="eastAsia"/>
        </w:rPr>
        <w:t>∠</w:t>
      </w:r>
      <w:r w:rsidRPr="00916346">
        <w:t>HIM = 150°</w:t>
      </w:r>
    </w:p>
    <w:p w14:paraId="65092A19" w14:textId="77777777" w:rsidR="00916346" w:rsidRDefault="00916346" w:rsidP="00916346">
      <w:pPr>
        <w:ind w:firstLineChars="200" w:firstLine="480"/>
      </w:pPr>
      <w:r>
        <w:rPr>
          <w:rFonts w:hint="eastAsia"/>
        </w:rPr>
        <w:t>天堂伞</w:t>
      </w:r>
    </w:p>
    <w:p w14:paraId="69075181" w14:textId="2BA0DF1E" w:rsidR="00916346" w:rsidRPr="00916346" w:rsidRDefault="00916346" w:rsidP="00916346">
      <w:pPr>
        <w:ind w:firstLineChars="200" w:firstLine="480"/>
      </w:pPr>
      <w:r>
        <w:rPr>
          <w:rFonts w:hint="eastAsia"/>
        </w:rPr>
        <w:t>原动件</w:t>
      </w:r>
      <w:r>
        <w:rPr>
          <w:rFonts w:hint="eastAsia"/>
        </w:rPr>
        <w:t>1</w:t>
      </w:r>
      <w:r>
        <w:rPr>
          <w:rFonts w:hint="eastAsia"/>
        </w:rPr>
        <w:t>的平动范围为：</w:t>
      </w:r>
      <w:r>
        <w:rPr>
          <w:rFonts w:hint="eastAsia"/>
        </w:rPr>
        <w:t>[-165,-40](</w:t>
      </w:r>
      <w:r>
        <w:rPr>
          <w:rFonts w:hint="eastAsia"/>
        </w:rPr>
        <w:t>单位：</w:t>
      </w:r>
      <w:r>
        <w:rPr>
          <w:rFonts w:hint="eastAsia"/>
        </w:rPr>
        <w:t>mm)</w:t>
      </w:r>
    </w:p>
    <w:p w14:paraId="71120586" w14:textId="544203D2" w:rsidR="00916346" w:rsidRPr="00916346" w:rsidRDefault="00916346" w:rsidP="00916346"/>
    <w:p w14:paraId="506D2F6F" w14:textId="79FF860C" w:rsidR="00A063A3" w:rsidRDefault="00A063A3" w:rsidP="00A063A3">
      <w:pPr>
        <w:pStyle w:val="a7"/>
        <w:ind w:left="2" w:firstLineChars="0" w:firstLine="0"/>
        <w:jc w:val="center"/>
        <w:rPr>
          <w:rFonts w:ascii="华文仿宋" w:eastAsia="华文仿宋" w:hAnsi="华文仿宋"/>
        </w:rPr>
      </w:pPr>
      <w:r w:rsidRPr="000A7FED">
        <w:rPr>
          <w:rFonts w:ascii="华文仿宋" w:eastAsia="华文仿宋" w:hAnsi="华文仿宋" w:hint="eastAsia"/>
        </w:rPr>
        <w:t xml:space="preserve">表1 </w:t>
      </w:r>
      <w:r>
        <w:rPr>
          <w:rFonts w:ascii="华文仿宋" w:eastAsia="华文仿宋" w:hAnsi="华文仿宋" w:hint="eastAsia"/>
        </w:rPr>
        <w:t>所测绘的折叠伞机构运动</w:t>
      </w:r>
      <w:r w:rsidRPr="000A7FED">
        <w:rPr>
          <w:rFonts w:ascii="华文仿宋" w:eastAsia="华文仿宋" w:hAnsi="华文仿宋" w:hint="eastAsia"/>
        </w:rPr>
        <w:t>尺寸参数</w:t>
      </w:r>
      <w:r>
        <w:rPr>
          <w:rFonts w:ascii="华文仿宋" w:eastAsia="华文仿宋" w:hAnsi="华文仿宋"/>
        </w:rPr>
        <w:t>(</w:t>
      </w:r>
      <w:r>
        <w:rPr>
          <w:rFonts w:ascii="华文仿宋" w:eastAsia="华文仿宋" w:hAnsi="华文仿宋" w:hint="eastAsia"/>
        </w:rPr>
        <w:t>单位：</w:t>
      </w:r>
      <w:r>
        <w:rPr>
          <w:rFonts w:ascii="华文仿宋" w:eastAsia="华文仿宋" w:hAnsi="华文仿宋"/>
        </w:rPr>
        <w:t>mm)</w:t>
      </w:r>
    </w:p>
    <w:tbl>
      <w:tblPr>
        <w:tblW w:w="68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2"/>
        <w:gridCol w:w="609"/>
        <w:gridCol w:w="609"/>
        <w:gridCol w:w="555"/>
        <w:gridCol w:w="609"/>
        <w:gridCol w:w="609"/>
        <w:gridCol w:w="497"/>
        <w:gridCol w:w="611"/>
        <w:gridCol w:w="581"/>
        <w:gridCol w:w="609"/>
        <w:gridCol w:w="567"/>
        <w:gridCol w:w="553"/>
      </w:tblGrid>
      <w:tr w:rsidR="00A063A3" w:rsidRPr="00A063A3" w14:paraId="3DC35E88" w14:textId="174C3EA7" w:rsidTr="00916346">
        <w:trPr>
          <w:trHeight w:val="24"/>
          <w:jc w:val="center"/>
        </w:trPr>
        <w:tc>
          <w:tcPr>
            <w:tcW w:w="482" w:type="dxa"/>
            <w:tcBorders>
              <w:top w:val="single" w:sz="12" w:space="0" w:color="auto"/>
              <w:left w:val="nil"/>
              <w:bottom w:val="single" w:sz="4" w:space="0" w:color="auto"/>
              <w:right w:val="dashSmallGap" w:sz="4" w:space="0" w:color="auto"/>
            </w:tcBorders>
            <w:vAlign w:val="center"/>
          </w:tcPr>
          <w:p w14:paraId="07C19576" w14:textId="77777777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参数</w:t>
            </w:r>
          </w:p>
        </w:tc>
        <w:tc>
          <w:tcPr>
            <w:tcW w:w="609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88F8511" w14:textId="068EAFC7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BG</w:t>
            </w:r>
          </w:p>
        </w:tc>
        <w:tc>
          <w:tcPr>
            <w:tcW w:w="609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4F0B5AB" w14:textId="5F2378B0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AC</w:t>
            </w:r>
          </w:p>
        </w:tc>
        <w:tc>
          <w:tcPr>
            <w:tcW w:w="555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41762874" w14:textId="7AC600CA" w:rsidR="00A063A3" w:rsidRPr="00A063A3" w:rsidRDefault="00A063A3" w:rsidP="00C1269D">
            <w:pPr>
              <w:pStyle w:val="a7"/>
              <w:adjustRightInd w:val="0"/>
              <w:snapToGrid w:val="0"/>
              <w:ind w:left="2" w:firstLineChars="0" w:firstLine="0"/>
              <w:jc w:val="center"/>
            </w:pPr>
            <w:r w:rsidRPr="00A063A3">
              <w:rPr>
                <w:rFonts w:hint="eastAsia"/>
              </w:rPr>
              <w:t>DF</w:t>
            </w:r>
          </w:p>
        </w:tc>
        <w:tc>
          <w:tcPr>
            <w:tcW w:w="609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6CFAC0FB" w14:textId="0FE892A0" w:rsidR="00A063A3" w:rsidRPr="00A063A3" w:rsidRDefault="00A063A3" w:rsidP="00C1269D">
            <w:pPr>
              <w:pStyle w:val="a7"/>
              <w:adjustRightInd w:val="0"/>
              <w:snapToGrid w:val="0"/>
              <w:ind w:left="2" w:firstLineChars="0" w:firstLine="0"/>
              <w:jc w:val="center"/>
            </w:pPr>
            <w:r w:rsidRPr="00A063A3">
              <w:rPr>
                <w:rFonts w:hint="eastAsia"/>
              </w:rPr>
              <w:t>FI</w:t>
            </w:r>
          </w:p>
        </w:tc>
        <w:tc>
          <w:tcPr>
            <w:tcW w:w="609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6ACA4B07" w14:textId="6F69DFBC" w:rsidR="00A063A3" w:rsidRPr="00A063A3" w:rsidRDefault="00A063A3" w:rsidP="00C1269D">
            <w:pPr>
              <w:pStyle w:val="a7"/>
              <w:adjustRightInd w:val="0"/>
              <w:snapToGrid w:val="0"/>
              <w:ind w:left="2" w:firstLineChars="0" w:firstLine="0"/>
              <w:jc w:val="center"/>
            </w:pPr>
            <w:r w:rsidRPr="00A063A3">
              <w:rPr>
                <w:rFonts w:hint="eastAsia"/>
              </w:rPr>
              <w:t>EH</w:t>
            </w:r>
          </w:p>
        </w:tc>
        <w:tc>
          <w:tcPr>
            <w:tcW w:w="497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6DAD3078" w14:textId="12292ADC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HI</w:t>
            </w:r>
          </w:p>
        </w:tc>
        <w:tc>
          <w:tcPr>
            <w:tcW w:w="611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28295F36" w14:textId="58D59993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IM</w:t>
            </w:r>
          </w:p>
        </w:tc>
        <w:tc>
          <w:tcPr>
            <w:tcW w:w="581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56365895" w14:textId="3F3458A2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DC</w:t>
            </w:r>
          </w:p>
        </w:tc>
        <w:tc>
          <w:tcPr>
            <w:tcW w:w="609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14:paraId="7DF12E48" w14:textId="5FA474D5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BC</w:t>
            </w:r>
          </w:p>
        </w:tc>
        <w:tc>
          <w:tcPr>
            <w:tcW w:w="567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nil"/>
            </w:tcBorders>
            <w:vAlign w:val="center"/>
          </w:tcPr>
          <w:p w14:paraId="28897E6A" w14:textId="60EF209B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EG</w:t>
            </w:r>
          </w:p>
        </w:tc>
        <w:tc>
          <w:tcPr>
            <w:tcW w:w="553" w:type="dxa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nil"/>
            </w:tcBorders>
          </w:tcPr>
          <w:p w14:paraId="630C53EC" w14:textId="3420B5ED" w:rsidR="00A063A3" w:rsidRPr="00A063A3" w:rsidRDefault="00A063A3" w:rsidP="00916346">
            <w:pPr>
              <w:pStyle w:val="a7"/>
              <w:adjustRightInd w:val="0"/>
              <w:snapToGrid w:val="0"/>
              <w:ind w:left="2" w:firstLineChars="0" w:firstLine="0"/>
              <w:jc w:val="center"/>
            </w:pPr>
            <w:r w:rsidRPr="00A063A3">
              <w:rPr>
                <w:rFonts w:hint="eastAsia"/>
              </w:rPr>
              <w:t>FG</w:t>
            </w:r>
          </w:p>
        </w:tc>
      </w:tr>
      <w:tr w:rsidR="00A063A3" w:rsidRPr="00A063A3" w14:paraId="170ED56E" w14:textId="6AFC7AF8" w:rsidTr="00916346">
        <w:trPr>
          <w:trHeight w:val="511"/>
          <w:jc w:val="center"/>
        </w:trPr>
        <w:tc>
          <w:tcPr>
            <w:tcW w:w="482" w:type="dxa"/>
            <w:tcBorders>
              <w:top w:val="single" w:sz="4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</w:tcPr>
          <w:p w14:paraId="0B0E5FD3" w14:textId="77777777" w:rsidR="00A063A3" w:rsidRPr="00A063A3" w:rsidRDefault="00A063A3" w:rsidP="00C1269D">
            <w:pPr>
              <w:pStyle w:val="a7"/>
              <w:adjustRightInd w:val="0"/>
              <w:snapToGrid w:val="0"/>
              <w:ind w:left="2" w:firstLineChars="0" w:firstLine="0"/>
              <w:jc w:val="center"/>
              <w:rPr>
                <w:color w:val="00B050"/>
                <w:szCs w:val="24"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417EE204" w14:textId="77777777" w:rsidR="00A063A3" w:rsidRPr="00A063A3" w:rsidRDefault="00A063A3" w:rsidP="00C1269D">
            <w:pPr>
              <w:adjustRightInd w:val="0"/>
              <w:snapToGrid w:val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180</w:t>
            </w:r>
          </w:p>
        </w:tc>
        <w:tc>
          <w:tcPr>
            <w:tcW w:w="609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3BB18E6B" w14:textId="77777777" w:rsidR="00A063A3" w:rsidRPr="00A063A3" w:rsidRDefault="00A063A3" w:rsidP="00C1269D">
            <w:pPr>
              <w:adjustRightInd w:val="0"/>
              <w:snapToGrid w:val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100</w:t>
            </w:r>
          </w:p>
        </w:tc>
        <w:tc>
          <w:tcPr>
            <w:tcW w:w="555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25B165FB" w14:textId="77777777" w:rsidR="00A063A3" w:rsidRPr="00A063A3" w:rsidRDefault="00A063A3" w:rsidP="00C1269D">
            <w:pPr>
              <w:adjustRightInd w:val="0"/>
              <w:snapToGrid w:val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80</w:t>
            </w:r>
          </w:p>
        </w:tc>
        <w:tc>
          <w:tcPr>
            <w:tcW w:w="609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21A2101F" w14:textId="77777777" w:rsidR="00A063A3" w:rsidRPr="00A063A3" w:rsidRDefault="00A063A3" w:rsidP="00C1269D">
            <w:pPr>
              <w:adjustRightInd w:val="0"/>
              <w:snapToGrid w:val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230</w:t>
            </w:r>
          </w:p>
        </w:tc>
        <w:tc>
          <w:tcPr>
            <w:tcW w:w="609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6151491B" w14:textId="77777777" w:rsidR="00A063A3" w:rsidRPr="00A063A3" w:rsidRDefault="00A063A3" w:rsidP="00C1269D">
            <w:pPr>
              <w:adjustRightInd w:val="0"/>
              <w:snapToGrid w:val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200</w:t>
            </w:r>
          </w:p>
        </w:tc>
        <w:tc>
          <w:tcPr>
            <w:tcW w:w="497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066E7478" w14:textId="4D2B47C5" w:rsidR="00A063A3" w:rsidRPr="00A063A3" w:rsidRDefault="00A063A3" w:rsidP="00C1269D">
            <w:pPr>
              <w:adjustRightInd w:val="0"/>
              <w:snapToGrid w:val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10</w:t>
            </w:r>
          </w:p>
        </w:tc>
        <w:tc>
          <w:tcPr>
            <w:tcW w:w="611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5676C309" w14:textId="438B6484" w:rsidR="00A063A3" w:rsidRPr="00A063A3" w:rsidRDefault="00A063A3" w:rsidP="00C1269D">
            <w:pPr>
              <w:pStyle w:val="a7"/>
              <w:adjustRightInd w:val="0"/>
              <w:snapToGrid w:val="0"/>
              <w:ind w:left="2" w:firstLineChars="0" w:firstLine="0"/>
              <w:jc w:val="center"/>
              <w:rPr>
                <w:szCs w:val="24"/>
              </w:rPr>
            </w:pPr>
            <w:r w:rsidRPr="00A063A3">
              <w:rPr>
                <w:rFonts w:hint="eastAsia"/>
                <w:szCs w:val="24"/>
              </w:rPr>
              <w:t>220</w:t>
            </w:r>
          </w:p>
        </w:tc>
        <w:tc>
          <w:tcPr>
            <w:tcW w:w="581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252506E3" w14:textId="68E21F8C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30</w:t>
            </w:r>
          </w:p>
        </w:tc>
        <w:tc>
          <w:tcPr>
            <w:tcW w:w="609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</w:tcPr>
          <w:p w14:paraId="18860B68" w14:textId="3B5E9463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nil"/>
            </w:tcBorders>
            <w:vAlign w:val="center"/>
          </w:tcPr>
          <w:p w14:paraId="69705F8F" w14:textId="5CCFF613" w:rsidR="00A063A3" w:rsidRPr="00A063A3" w:rsidRDefault="00A063A3" w:rsidP="00C1269D">
            <w:pPr>
              <w:adjustRightInd w:val="0"/>
              <w:snapToGrid w:val="0"/>
              <w:jc w:val="center"/>
            </w:pPr>
            <w:r w:rsidRPr="00A063A3">
              <w:rPr>
                <w:rFonts w:hint="eastAsia"/>
              </w:rPr>
              <w:t>15</w:t>
            </w:r>
          </w:p>
        </w:tc>
        <w:tc>
          <w:tcPr>
            <w:tcW w:w="553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nil"/>
            </w:tcBorders>
          </w:tcPr>
          <w:p w14:paraId="73066E0F" w14:textId="3E547A72" w:rsidR="00A063A3" w:rsidRPr="00A063A3" w:rsidRDefault="00A063A3" w:rsidP="00916346">
            <w:pPr>
              <w:pStyle w:val="a7"/>
              <w:adjustRightInd w:val="0"/>
              <w:snapToGrid w:val="0"/>
              <w:ind w:left="2" w:firstLineChars="0" w:firstLine="0"/>
              <w:jc w:val="center"/>
            </w:pPr>
            <w:r w:rsidRPr="00A063A3">
              <w:rPr>
                <w:rFonts w:hint="eastAsia"/>
              </w:rPr>
              <w:t>33</w:t>
            </w:r>
          </w:p>
        </w:tc>
      </w:tr>
    </w:tbl>
    <w:p w14:paraId="234B94C6" w14:textId="77777777" w:rsidR="007C26E5" w:rsidRPr="00D0381B" w:rsidRDefault="007C26E5" w:rsidP="00D0381B">
      <w:pPr>
        <w:snapToGrid w:val="0"/>
        <w:rPr>
          <w:rFonts w:asciiTheme="minorEastAsia" w:eastAsiaTheme="minorEastAsia" w:hAnsiTheme="minorEastAsia"/>
          <w:szCs w:val="24"/>
        </w:rPr>
        <w:sectPr w:rsidR="007C26E5" w:rsidRPr="00D0381B" w:rsidSect="00733027">
          <w:footerReference w:type="default" r:id="rId18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2CF634E6" w14:textId="5C99665C" w:rsidR="00A063A3" w:rsidRPr="004D0CCE" w:rsidRDefault="00A063A3" w:rsidP="004D0CCE">
      <w:pPr>
        <w:snapToGrid w:val="0"/>
        <w:rPr>
          <w:rFonts w:ascii="华文仿宋" w:eastAsia="华文仿宋" w:hAnsi="华文仿宋"/>
          <w:sz w:val="30"/>
          <w:szCs w:val="30"/>
        </w:rPr>
      </w:pPr>
    </w:p>
    <w:p w14:paraId="768448CB" w14:textId="245EE8CC" w:rsidR="00C1269D" w:rsidRPr="004D0CCE" w:rsidRDefault="004D0CCE" w:rsidP="00916346">
      <w:pPr>
        <w:pStyle w:val="1"/>
        <w:spacing w:before="312" w:after="249"/>
        <w:jc w:val="center"/>
      </w:pPr>
      <w:bookmarkStart w:id="6" w:name="_Toc167885647"/>
      <w:bookmarkStart w:id="7" w:name="_Toc167885762"/>
      <w:r w:rsidRPr="004D0CCE">
        <w:rPr>
          <w:rFonts w:hint="eastAsia"/>
        </w:rPr>
        <w:t>2.</w:t>
      </w:r>
      <w:r w:rsidR="00C1269D" w:rsidRPr="004D0CCE">
        <w:rPr>
          <w:rFonts w:hint="eastAsia"/>
        </w:rPr>
        <w:t>机构运动分析方程</w:t>
      </w:r>
      <w:bookmarkEnd w:id="6"/>
      <w:bookmarkEnd w:id="7"/>
    </w:p>
    <w:p w14:paraId="6E55F34A" w14:textId="02ECC1A6" w:rsidR="00E44564" w:rsidRPr="00BB1EF4" w:rsidRDefault="004D0CCE" w:rsidP="00065B58">
      <w:pPr>
        <w:pStyle w:val="a7"/>
        <w:snapToGrid w:val="0"/>
        <w:ind w:left="360" w:firstLine="48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 w:hint="eastAsia"/>
          <w:szCs w:val="24"/>
        </w:rPr>
        <w:t>该题的</w:t>
      </w:r>
      <w:r w:rsidR="00C1269D" w:rsidRPr="00BB1EF4">
        <w:rPr>
          <w:rFonts w:asciiTheme="minorEastAsia" w:eastAsiaTheme="minorEastAsia" w:hAnsiTheme="minorEastAsia" w:hint="eastAsia"/>
          <w:szCs w:val="24"/>
        </w:rPr>
        <w:t>平面八连杆机构</w:t>
      </w:r>
      <w:r w:rsidR="008110DF" w:rsidRPr="00BB1EF4">
        <w:rPr>
          <w:rFonts w:asciiTheme="minorEastAsia" w:eastAsiaTheme="minorEastAsia" w:hAnsiTheme="minorEastAsia" w:hint="eastAsia"/>
          <w:szCs w:val="24"/>
        </w:rPr>
        <w:t>由多个二级杆组构成，且除原动件1为滑动副以外，其余均为转动副连接，可以拆分为多个RRR的二级杆组。</w:t>
      </w:r>
      <w:r w:rsidR="005A7FEF" w:rsidRPr="00BB1EF4">
        <w:rPr>
          <w:rFonts w:asciiTheme="minorEastAsia" w:eastAsiaTheme="minorEastAsia" w:hAnsiTheme="minorEastAsia" w:hint="eastAsia"/>
          <w:szCs w:val="24"/>
        </w:rPr>
        <w:t>对于二级杆组的分析，只要列出位置方程和角位移方程，一次求导后即可得出速度和角速度方程，再次求导就可得到加速度和角加速度方程</w:t>
      </w:r>
      <w:r w:rsidR="00E44564" w:rsidRPr="00BB1EF4">
        <w:rPr>
          <w:rFonts w:asciiTheme="minorEastAsia" w:eastAsiaTheme="minorEastAsia" w:hAnsiTheme="minorEastAsia" w:hint="eastAsia"/>
          <w:szCs w:val="24"/>
        </w:rPr>
        <w:t>。</w:t>
      </w:r>
    </w:p>
    <w:p w14:paraId="06619CC1" w14:textId="35076136" w:rsidR="00E44564" w:rsidRPr="00BB1EF4" w:rsidRDefault="00A214A2" w:rsidP="00065B58">
      <w:pPr>
        <w:pStyle w:val="a7"/>
        <w:snapToGrid w:val="0"/>
        <w:ind w:left="360" w:firstLine="600"/>
        <w:rPr>
          <w:rFonts w:asciiTheme="minorEastAsia" w:eastAsiaTheme="minorEastAsia" w:hAnsiTheme="minorEastAsia"/>
          <w:szCs w:val="24"/>
        </w:rPr>
      </w:pPr>
      <w:r w:rsidRPr="00E44564">
        <w:rPr>
          <w:rFonts w:ascii="华文仿宋" w:eastAsia="华文仿宋" w:hAnsi="华文仿宋"/>
          <w:noProof/>
          <w:sz w:val="30"/>
          <w:szCs w:val="30"/>
        </w:rPr>
        <w:drawing>
          <wp:anchor distT="0" distB="0" distL="114300" distR="114300" simplePos="0" relativeHeight="251634688" behindDoc="0" locked="0" layoutInCell="1" allowOverlap="1" wp14:anchorId="21AB3B08" wp14:editId="0166B600">
            <wp:simplePos x="0" y="0"/>
            <wp:positionH relativeFrom="column">
              <wp:posOffset>1784985</wp:posOffset>
            </wp:positionH>
            <wp:positionV relativeFrom="paragraph">
              <wp:posOffset>1390015</wp:posOffset>
            </wp:positionV>
            <wp:extent cx="2133600" cy="1908810"/>
            <wp:effectExtent l="0" t="0" r="0" b="0"/>
            <wp:wrapTopAndBottom/>
            <wp:docPr id="4426545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654587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908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4564" w:rsidRPr="00BB1EF4">
        <w:rPr>
          <w:rFonts w:asciiTheme="minorEastAsia" w:eastAsiaTheme="minorEastAsia" w:hAnsiTheme="minorEastAsia" w:hint="eastAsia"/>
          <w:szCs w:val="24"/>
        </w:rPr>
        <w:t>如图所示是由三个回转副和两个构件组成的二级组。</w:t>
      </w:r>
      <w:r w:rsidR="00065B58" w:rsidRPr="00BB1EF4">
        <w:rPr>
          <w:rFonts w:asciiTheme="minorEastAsia" w:eastAsiaTheme="minorEastAsia" w:hAnsiTheme="minorEastAsia" w:hint="eastAsia"/>
          <w:szCs w:val="24"/>
        </w:rPr>
        <w:t>若测量和知道</w:t>
      </w:r>
      <w:r w:rsidR="00E44564" w:rsidRPr="00BB1EF4">
        <w:rPr>
          <w:rFonts w:asciiTheme="minorEastAsia" w:eastAsiaTheme="minorEastAsia" w:hAnsiTheme="minorEastAsia" w:hint="eastAsia"/>
          <w:szCs w:val="24"/>
        </w:rPr>
        <w:t>两杆的杆长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j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和两个外运动副B、D的位置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B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B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D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D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）、速度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B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B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D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D</m:t>
            </m:r>
          </m:sub>
        </m:sSub>
      </m:oMath>
      <w:r w:rsidR="00E44564" w:rsidRPr="00BB1EF4">
        <w:rPr>
          <w:rFonts w:asciiTheme="minorEastAsia" w:eastAsiaTheme="minorEastAsia" w:hAnsiTheme="minorEastAsia" w:hint="eastAsia"/>
          <w:szCs w:val="24"/>
        </w:rPr>
        <w:t>）</w:t>
      </w:r>
      <w:r w:rsidR="00AA69A4" w:rsidRPr="00BB1EF4">
        <w:rPr>
          <w:rFonts w:asciiTheme="minorEastAsia" w:eastAsiaTheme="minorEastAsia" w:hAnsiTheme="minorEastAsia" w:hint="eastAsia"/>
          <w:szCs w:val="24"/>
        </w:rPr>
        <w:t>和加速度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B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B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D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D</m:t>
            </m:r>
          </m:sub>
        </m:sSub>
      </m:oMath>
      <w:r w:rsidR="00AA69A4" w:rsidRPr="00BB1EF4">
        <w:rPr>
          <w:rFonts w:asciiTheme="minorEastAsia" w:eastAsiaTheme="minorEastAsia" w:hAnsiTheme="minorEastAsia" w:hint="eastAsia"/>
          <w:szCs w:val="24"/>
        </w:rPr>
        <w:t>）。</w:t>
      </w:r>
      <w:r w:rsidR="00065B58" w:rsidRPr="00BB1EF4">
        <w:rPr>
          <w:rFonts w:asciiTheme="minorEastAsia" w:eastAsiaTheme="minorEastAsia" w:hAnsiTheme="minorEastAsia" w:hint="eastAsia"/>
          <w:szCs w:val="24"/>
        </w:rPr>
        <w:t>即可求得内运动副C的位置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c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c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）、速度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c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c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）和加速度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c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c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）以及两杆的角位置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j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）、角速度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j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）和角加速度（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j</m:t>
            </m:r>
          </m:sub>
        </m:sSub>
      </m:oMath>
      <w:r w:rsidR="00065B58" w:rsidRPr="00BB1EF4">
        <w:rPr>
          <w:rFonts w:asciiTheme="minorEastAsia" w:eastAsiaTheme="minorEastAsia" w:hAnsiTheme="minorEastAsia" w:hint="eastAsia"/>
          <w:szCs w:val="24"/>
        </w:rPr>
        <w:t>）。</w:t>
      </w:r>
    </w:p>
    <w:p w14:paraId="5D7B6714" w14:textId="359BCCAA" w:rsidR="00A063A3" w:rsidRPr="00A214A2" w:rsidRDefault="00A214A2" w:rsidP="00A214A2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 w:val="21"/>
          <w:szCs w:val="21"/>
        </w:rPr>
      </w:pPr>
      <w:r w:rsidRPr="00A214A2">
        <w:rPr>
          <w:rFonts w:asciiTheme="minorEastAsia" w:eastAsiaTheme="minorEastAsia" w:hAnsiTheme="minorEastAsia" w:hint="eastAsia"/>
          <w:sz w:val="21"/>
          <w:szCs w:val="21"/>
        </w:rPr>
        <w:t>图2-1</w:t>
      </w:r>
    </w:p>
    <w:p w14:paraId="0E409DFB" w14:textId="3D1524D1" w:rsidR="00680B4F" w:rsidRPr="00BB1EF4" w:rsidRDefault="00054307" w:rsidP="00054307">
      <w:pPr>
        <w:snapToGrid w:val="0"/>
        <w:ind w:left="420" w:firstLine="42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 w:hint="eastAsia"/>
          <w:szCs w:val="24"/>
        </w:rPr>
        <w:t>(1)</w:t>
      </w:r>
      <w:r w:rsidR="00065B58" w:rsidRPr="00BB1EF4">
        <w:rPr>
          <w:rFonts w:asciiTheme="minorEastAsia" w:eastAsiaTheme="minorEastAsia" w:hAnsiTheme="minorEastAsia" w:hint="eastAsia"/>
          <w:szCs w:val="24"/>
        </w:rPr>
        <w:t>内运动副C的矢量方程为</w:t>
      </w:r>
    </w:p>
    <w:p w14:paraId="280822AB" w14:textId="1EF2A938" w:rsidR="00A063A3" w:rsidRPr="00DF1CE5" w:rsidRDefault="00000000" w:rsidP="00B41C6A">
      <w:pPr>
        <w:snapToGrid w:val="0"/>
        <w:jc w:val="center"/>
        <w:rPr>
          <w:rFonts w:eastAsiaTheme="minorEastAsia"/>
          <w:szCs w:val="24"/>
        </w:rPr>
      </w:pPr>
      <m:oMathPara>
        <m:oMath>
          <m:acc>
            <m:accPr>
              <m:chr m:val="⃑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sub>
              </m:sSub>
            </m:e>
          </m:acc>
          <m:r>
            <w:rPr>
              <w:rFonts w:ascii="Cambria Math" w:eastAsiaTheme="minorEastAsia" w:hAnsi="Cambria Math"/>
              <w:szCs w:val="24"/>
            </w:rPr>
            <m:t>=</m:t>
          </m:r>
          <m:acc>
            <m:accPr>
              <m:chr m:val="⃑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e>
          </m:acc>
          <m:r>
            <w:rPr>
              <w:rFonts w:ascii="Cambria Math" w:eastAsiaTheme="minorEastAsia" w:hAnsi="Cambria Math"/>
              <w:szCs w:val="24"/>
            </w:rPr>
            <m:t>+</m:t>
          </m:r>
          <m:acc>
            <m:accPr>
              <m:chr m:val="⃑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</m:acc>
          <m:r>
            <w:rPr>
              <w:rFonts w:ascii="Cambria Math" w:eastAsiaTheme="minorEastAsia" w:hAnsi="Cambria Math"/>
              <w:szCs w:val="24"/>
            </w:rPr>
            <m:t>=</m:t>
          </m:r>
          <m:acc>
            <m:accPr>
              <m:chr m:val="⃑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</m:sub>
              </m:sSub>
            </m:e>
          </m:acc>
          <m:r>
            <w:rPr>
              <w:rFonts w:ascii="Cambria Math" w:eastAsiaTheme="minorEastAsia" w:hAnsi="Cambria Math"/>
              <w:szCs w:val="24"/>
            </w:rPr>
            <m:t>+</m:t>
          </m:r>
          <m:acc>
            <m:accPr>
              <m:chr m:val="⃑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</m:t>
              </m:r>
            </m:e>
          </m:d>
        </m:oMath>
      </m:oMathPara>
    </w:p>
    <w:p w14:paraId="472A5F16" w14:textId="38BF7D5C" w:rsidR="008C5904" w:rsidRPr="008C5904" w:rsidRDefault="00680B4F" w:rsidP="008C5904">
      <w:pPr>
        <w:snapToGrid w:val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由其在x、y轴上的投影可得内运动副C的位置方程</w:t>
      </w:r>
    </w:p>
    <w:p w14:paraId="61DE034C" w14:textId="77777777" w:rsidR="008C5904" w:rsidRDefault="008C5904" w:rsidP="008C5904">
      <w:pPr>
        <w:rPr>
          <w:rFonts w:asciiTheme="minorEastAsia" w:eastAsiaTheme="minorEastAsia" w:hAnsiTheme="minorEastAsia"/>
          <w:szCs w:val="24"/>
        </w:rPr>
      </w:pPr>
    </w:p>
    <w:p w14:paraId="3BC577C8" w14:textId="5DF7CCCC" w:rsidR="00680B4F" w:rsidRPr="00DF1CE5" w:rsidRDefault="00000000" w:rsidP="00F1243B">
      <w:pPr>
        <w:snapToGrid w:val="0"/>
        <w:jc w:val="center"/>
        <w:rPr>
          <w:rFonts w:eastAsiaTheme="minorEastAsia"/>
          <w:i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 xml:space="preserve"> 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</m:func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D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j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</m:t>
              </m:r>
            </m:e>
          </m:d>
        </m:oMath>
      </m:oMathPara>
    </w:p>
    <w:p w14:paraId="62B4690E" w14:textId="70EB8202" w:rsidR="00680B4F" w:rsidRPr="00BB1EF4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2-3</m:t>
                      </m:r>
                    </m:e>
                  </m:d>
                </m:e>
              </m:func>
            </m:e>
          </m:func>
        </m:oMath>
      </m:oMathPara>
    </w:p>
    <w:p w14:paraId="3CB5065D" w14:textId="2681C9B6" w:rsidR="00680B4F" w:rsidRPr="00BB1EF4" w:rsidRDefault="00AE3E37" w:rsidP="00680B4F">
      <w:pPr>
        <w:snapToGrid w:val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求解上式即可得到</w:t>
      </w:r>
    </w:p>
    <w:p w14:paraId="718B0BBC" w14:textId="3DBC44FD" w:rsidR="00AE3E37" w:rsidRPr="00BB1EF4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φ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2</m:t>
          </m:r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±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0</m:t>
                      </m:r>
                    </m:sub>
                  </m:sSub>
                </m:den>
              </m:f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4</m:t>
              </m:r>
            </m:e>
          </m:d>
        </m:oMath>
      </m:oMathPara>
    </w:p>
    <w:p w14:paraId="0265A2A2" w14:textId="218E978B" w:rsidR="00AE3E37" w:rsidRPr="00BB1EF4" w:rsidRDefault="00AE3E37" w:rsidP="00680B4F">
      <w:pPr>
        <w:snapToGrid w:val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式中：</w:t>
      </w:r>
    </w:p>
    <w:p w14:paraId="3A88BD38" w14:textId="5B5EB666" w:rsidR="00AE3E37" w:rsidRPr="00BB1EF4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2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5</m:t>
              </m:r>
            </m:e>
          </m:d>
        </m:oMath>
      </m:oMathPara>
    </w:p>
    <w:p w14:paraId="57D4AD53" w14:textId="29016C0D" w:rsidR="00AE3E37" w:rsidRPr="00BB1EF4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2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6</m:t>
              </m:r>
            </m:e>
          </m:d>
        </m:oMath>
      </m:oMathPara>
    </w:p>
    <w:p w14:paraId="56CE772D" w14:textId="77777777" w:rsidR="00DF2BAE" w:rsidRDefault="00DF2BAE" w:rsidP="00F1243B">
      <w:pPr>
        <w:snapToGrid w:val="0"/>
        <w:jc w:val="center"/>
        <w:rPr>
          <w:rFonts w:ascii="Cambria Math" w:eastAsiaTheme="minorEastAsia" w:hAnsi="Cambria Math"/>
          <w:szCs w:val="24"/>
          <w:oMath/>
        </w:rPr>
        <w:sectPr w:rsidR="00DF2BAE" w:rsidSect="00733027">
          <w:footerReference w:type="default" r:id="rId20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6882CD11" w14:textId="36237484" w:rsidR="00AE3E37" w:rsidRPr="00BB1EF4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D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7</m:t>
              </m:r>
            </m:e>
          </m:d>
        </m:oMath>
      </m:oMathPara>
    </w:p>
    <w:p w14:paraId="3DDECBA0" w14:textId="0801C045" w:rsidR="00AE3E37" w:rsidRPr="00DF1CE5" w:rsidRDefault="00000000" w:rsidP="00DF1CE5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BD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B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B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p>
              </m:sSup>
            </m:e>
          </m:rad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8</m:t>
              </m:r>
            </m:e>
          </m:d>
        </m:oMath>
      </m:oMathPara>
    </w:p>
    <w:p w14:paraId="65FCA0C2" w14:textId="2A0B979F" w:rsidR="0069561C" w:rsidRPr="00BB1EF4" w:rsidRDefault="0069561C" w:rsidP="0069561C">
      <w:pPr>
        <w:pStyle w:val="a7"/>
        <w:snapToGrid w:val="0"/>
        <w:ind w:left="240" w:hangingChars="100" w:hanging="24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 xml:space="preserve">  </w:t>
      </w:r>
      <w:r w:rsidRPr="00BB1EF4">
        <w:rPr>
          <w:rFonts w:asciiTheme="minorEastAsia" w:eastAsiaTheme="minorEastAsia" w:hAnsiTheme="minorEastAsia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Pr="00BB1EF4">
        <w:rPr>
          <w:rFonts w:asciiTheme="minorEastAsia" w:eastAsiaTheme="minorEastAsia" w:hAnsiTheme="minorEastAsia" w:hint="eastAsia"/>
          <w:szCs w:val="24"/>
        </w:rPr>
        <w:t>式中，“+”表示B、C、D三个运动副为顺时针排列；</w:t>
      </w:r>
    </w:p>
    <w:p w14:paraId="35C671EB" w14:textId="0B225491" w:rsidR="0069561C" w:rsidRPr="00BB1EF4" w:rsidRDefault="0069561C" w:rsidP="0069561C">
      <w:pPr>
        <w:pStyle w:val="a7"/>
        <w:snapToGrid w:val="0"/>
        <w:ind w:leftChars="300" w:left="960" w:hangingChars="100" w:hanging="24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 w:hint="eastAsia"/>
          <w:szCs w:val="24"/>
        </w:rPr>
        <w:t>“-”表示B、C、D为逆时针排列。将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Pr="00BB1EF4">
        <w:rPr>
          <w:rFonts w:asciiTheme="minorEastAsia" w:eastAsiaTheme="minorEastAsia" w:hAnsiTheme="minorEastAsia" w:hint="eastAsia"/>
          <w:szCs w:val="24"/>
        </w:rPr>
        <w:t>代入可以求得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C</m:t>
            </m:r>
          </m:sub>
        </m:sSub>
      </m:oMath>
      <w:r w:rsidRPr="00BB1EF4">
        <w:rPr>
          <w:rFonts w:asciiTheme="minorEastAsia" w:eastAsiaTheme="minorEastAsia" w:hAnsiTheme="minorEastAsia" w:hint="eastAsia"/>
          <w:szCs w:val="24"/>
        </w:rPr>
        <w:t xml:space="preserve">、   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C</m:t>
            </m:r>
          </m:sub>
        </m:sSub>
      </m:oMath>
      <w:r w:rsidRPr="00BB1EF4">
        <w:rPr>
          <w:rFonts w:asciiTheme="minorEastAsia" w:eastAsiaTheme="minorEastAsia" w:hAnsiTheme="minorEastAsia" w:hint="eastAsia"/>
          <w:szCs w:val="24"/>
        </w:rPr>
        <w:t>，而后即可求得：</w:t>
      </w:r>
    </w:p>
    <w:p w14:paraId="1CFD21FD" w14:textId="5E4E5FCB" w:rsidR="0069561C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φ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-1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D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D</m:t>
                      </m:r>
                    </m:sub>
                  </m:sSub>
                </m:den>
              </m:f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9</m:t>
              </m:r>
            </m:e>
          </m:d>
        </m:oMath>
      </m:oMathPara>
    </w:p>
    <w:p w14:paraId="75F3B869" w14:textId="77777777" w:rsidR="008F6E71" w:rsidRPr="00BB1EF4" w:rsidRDefault="00054307" w:rsidP="00054307">
      <w:pPr>
        <w:snapToGrid w:val="0"/>
        <w:ind w:left="360" w:firstLine="42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 w:hint="eastAsia"/>
          <w:szCs w:val="24"/>
        </w:rPr>
        <w:t>(2)</w:t>
      </w:r>
      <w:r w:rsidR="000216CC" w:rsidRPr="00BB1EF4">
        <w:rPr>
          <w:rFonts w:asciiTheme="minorEastAsia" w:eastAsiaTheme="minorEastAsia" w:hAnsiTheme="minorEastAsia" w:hint="eastAsia"/>
          <w:szCs w:val="24"/>
        </w:rPr>
        <w:t>将式对时间求导可得到两杆的角速度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0216CC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j</m:t>
            </m:r>
          </m:sub>
        </m:sSub>
      </m:oMath>
      <w:r w:rsidR="000216CC" w:rsidRPr="00BB1EF4">
        <w:rPr>
          <w:rFonts w:asciiTheme="minorEastAsia" w:eastAsiaTheme="minorEastAsia" w:hAnsiTheme="minorEastAsia" w:hint="eastAsia"/>
          <w:szCs w:val="24"/>
        </w:rPr>
        <w:t>为：</w:t>
      </w:r>
    </w:p>
    <w:p w14:paraId="30E01DA1" w14:textId="3512290C" w:rsidR="00CC1BFC" w:rsidRPr="00F1243B" w:rsidRDefault="00F1243B" w:rsidP="00916346">
      <w:pPr>
        <w:snapToGrid w:val="0"/>
        <w:ind w:firstLineChars="200" w:firstLine="480"/>
        <w:rPr>
          <w:rFonts w:asciiTheme="minorEastAsia" w:eastAsiaTheme="minorEastAsia" w:hAnsiTheme="minorEastAsia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Cs w:val="24"/>
            </w:rPr>
            <m:t xml:space="preserve">                  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</m:e>
                  </m:func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hint="eastAsia"/>
                                  <w:szCs w:val="24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 w:hint="eastAsia"/>
                                  <w:szCs w:val="24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B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hint="eastAsia"/>
                                      <w:szCs w:val="24"/>
                                    </w:rPr>
                                    <m:t>y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D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hint="eastAsia"/>
                                      <w:szCs w:val="24"/>
                                    </w:rPr>
                                    <m:t>y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B</m:t>
                              </m:r>
                            </m:sub>
                          </m:sSub>
                        </m:e>
                      </m:d>
                    </m:e>
                  </m:func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i</m:t>
                      </m:r>
                    </m:sub>
                  </m:sSub>
                </m:e>
              </m:func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j</m:t>
                      </m:r>
                    </m:sub>
                  </m:sSub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</m:e>
              </m:func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</m:e>
              </m:func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0</m:t>
              </m:r>
            </m:e>
          </m:d>
        </m:oMath>
      </m:oMathPara>
    </w:p>
    <w:p w14:paraId="71424333" w14:textId="0E5ECAAF" w:rsidR="00CC1BFC" w:rsidRPr="00BB1EF4" w:rsidRDefault="00000000" w:rsidP="00F1243B">
      <w:pPr>
        <w:snapToGrid w:val="0"/>
        <w:ind w:left="96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D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B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D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B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e>
                  </m:func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e>
                  </m:func>
                </m:e>
              </m:func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1</m:t>
              </m:r>
            </m:e>
          </m:d>
        </m:oMath>
      </m:oMathPara>
    </w:p>
    <w:p w14:paraId="7F4D9D1F" w14:textId="7DB1B937" w:rsidR="00054307" w:rsidRPr="00BB1EF4" w:rsidRDefault="00054307" w:rsidP="008F6E71">
      <w:pPr>
        <w:snapToGrid w:val="0"/>
        <w:ind w:left="420" w:firstLine="42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 w:hint="eastAsia"/>
          <w:szCs w:val="24"/>
        </w:rPr>
        <w:t>内运动副C点的速度：</w:t>
      </w:r>
    </w:p>
    <w:p w14:paraId="6234F3C0" w14:textId="65DAED37" w:rsidR="00054307" w:rsidRPr="00F1243B" w:rsidRDefault="00000000" w:rsidP="00F1243B">
      <w:pPr>
        <w:snapToGrid w:val="0"/>
        <w:ind w:left="960"/>
        <w:jc w:val="center"/>
        <w:rPr>
          <w:rFonts w:asciiTheme="minorEastAsia" w:eastAsiaTheme="minorEastAsia" w:hAnsiTheme="minorEastAsia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  <m:r>
                <w:rPr>
                  <w:rFonts w:ascii="Cambria Math" w:eastAsiaTheme="minorEastAsia" w:hAnsi="Cambria Math" w:hint="eastAsia"/>
                  <w:szCs w:val="24"/>
                </w:rPr>
                <m:t>x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j</m:t>
                      </m:r>
                    </m:sub>
                  </m:sSub>
                </m:e>
              </m:func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2-12</m:t>
                  </m:r>
                </m:e>
              </m:d>
            </m:e>
          </m:func>
        </m:oMath>
      </m:oMathPara>
    </w:p>
    <w:p w14:paraId="15B12B78" w14:textId="6AC498BE" w:rsidR="00054307" w:rsidRPr="00F1243B" w:rsidRDefault="00F1243B" w:rsidP="00F1243B">
      <w:pPr>
        <w:snapToGrid w:val="0"/>
        <w:rPr>
          <w:rFonts w:asciiTheme="minorEastAsia" w:eastAsiaTheme="minorEastAsia" w:hAnsiTheme="minorEastAsia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Cs w:val="24"/>
            </w:rPr>
            <m:t xml:space="preserve">                   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y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</m:func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D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j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j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3</m:t>
              </m:r>
            </m:e>
          </m:d>
        </m:oMath>
      </m:oMathPara>
    </w:p>
    <w:p w14:paraId="231D73E4" w14:textId="7D880129" w:rsidR="00E217A8" w:rsidRPr="00BB1EF4" w:rsidRDefault="00054307" w:rsidP="00054307">
      <w:pPr>
        <w:snapToGrid w:val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="008F6E71" w:rsidRPr="00BB1EF4">
        <w:rPr>
          <w:rFonts w:asciiTheme="minorEastAsia" w:eastAsiaTheme="minorEastAsia" w:hAnsiTheme="minorEastAsia" w:hint="eastAsia"/>
          <w:szCs w:val="24"/>
        </w:rPr>
        <w:t>(3)两杆的角加速度为</w:t>
      </w:r>
    </w:p>
    <w:p w14:paraId="7FC3CDEE" w14:textId="713D46D2" w:rsidR="008F6E71" w:rsidRPr="00F1243B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D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B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 w:hint="eastAsia"/>
                              <w:szCs w:val="24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</m:func>
                    </m:e>
                  </m:func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func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</m:func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</m:e>
                  </m:func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/</m:t>
          </m:r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j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</m:func>
                    </m:e>
                  </m:func>
                </m:e>
              </m:func>
            </m:e>
          </m:d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4</m:t>
              </m:r>
            </m:e>
          </m:d>
        </m:oMath>
      </m:oMathPara>
    </w:p>
    <w:p w14:paraId="42297235" w14:textId="76E8A293" w:rsidR="00A063A3" w:rsidRPr="00F1243B" w:rsidRDefault="00000000" w:rsidP="00F1243B">
      <w:pPr>
        <w:snapToGrid w:val="0"/>
        <w:jc w:val="center"/>
        <w:rPr>
          <w:rFonts w:asciiTheme="minorEastAsia" w:eastAsiaTheme="minorEastAsia" w:hAnsiTheme="minorEastAsia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D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̈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B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</m:e>
                      </m:func>
                    </m:e>
                  </m:func>
                </m:e>
              </m:d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2</m:t>
                          </m:r>
                        </m:sup>
                      </m:s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j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e>
                  </m:d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func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/</m:t>
          </m:r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j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sin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j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j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e>
                  </m:func>
                </m:e>
              </m:func>
            </m:e>
          </m:d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5</m:t>
              </m:r>
            </m:e>
          </m:d>
        </m:oMath>
      </m:oMathPara>
    </w:p>
    <w:p w14:paraId="21B108AD" w14:textId="33A61C28" w:rsidR="00A063A3" w:rsidRPr="00BB1EF4" w:rsidRDefault="008960A7" w:rsidP="00A063A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内运动副C的加速度：</w:t>
      </w:r>
    </w:p>
    <w:p w14:paraId="5149801D" w14:textId="26357448" w:rsidR="008960A7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  <m:r>
                <w:rPr>
                  <w:rFonts w:ascii="Cambria Math" w:eastAsiaTheme="minorEastAsia" w:hAnsi="Cambria Math" w:hint="eastAsia"/>
                  <w:szCs w:val="24"/>
                </w:rPr>
                <m:t>x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2-16</m:t>
                      </m:r>
                    </m:e>
                  </m:d>
                </m:e>
              </m:func>
            </m:e>
          </m:func>
        </m:oMath>
      </m:oMathPara>
    </w:p>
    <w:p w14:paraId="26500C35" w14:textId="6576D466" w:rsidR="00620ECD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x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φ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2-17</m:t>
                      </m:r>
                    </m:e>
                  </m:d>
                </m:e>
              </m:func>
            </m:e>
          </m:func>
        </m:oMath>
      </m:oMathPara>
    </w:p>
    <w:p w14:paraId="62B87162" w14:textId="23D59BCE" w:rsidR="00620ECD" w:rsidRPr="00BB1EF4" w:rsidRDefault="00620ECD" w:rsidP="00A063A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="006902EA" w:rsidRPr="00BB1EF4">
        <w:rPr>
          <w:rFonts w:asciiTheme="minorEastAsia" w:eastAsiaTheme="minorEastAsia" w:hAnsiTheme="minorEastAsia" w:hint="eastAsia"/>
          <w:szCs w:val="24"/>
        </w:rPr>
        <w:t>该机构的单个杆上有多个点，同一构件上点的运动分析</w:t>
      </w:r>
      <w:r w:rsidR="0049441F" w:rsidRPr="00BB1EF4">
        <w:rPr>
          <w:rFonts w:asciiTheme="minorEastAsia" w:eastAsiaTheme="minorEastAsia" w:hAnsiTheme="minorEastAsia" w:hint="eastAsia"/>
          <w:szCs w:val="24"/>
        </w:rPr>
        <w:t>（</w:t>
      </w:r>
      <w:r w:rsidR="00D72CA9" w:rsidRPr="00BB1EF4">
        <w:rPr>
          <w:rFonts w:asciiTheme="minorEastAsia" w:eastAsiaTheme="minorEastAsia" w:hAnsiTheme="minorEastAsia" w:hint="eastAsia"/>
          <w:szCs w:val="24"/>
        </w:rPr>
        <w:t>该分析在后文用</w:t>
      </w:r>
      <w:r w:rsidR="0049441F" w:rsidRPr="00BB1EF4">
        <w:rPr>
          <w:rFonts w:asciiTheme="minorEastAsia" w:eastAsiaTheme="minorEastAsia" w:hAnsiTheme="minorEastAsia" w:hint="eastAsia"/>
          <w:szCs w:val="24"/>
        </w:rPr>
        <w:t>RR</w:t>
      </w:r>
      <w:r w:rsidR="00D72CA9" w:rsidRPr="00BB1EF4">
        <w:rPr>
          <w:rFonts w:asciiTheme="minorEastAsia" w:eastAsiaTheme="minorEastAsia" w:hAnsiTheme="minorEastAsia" w:hint="eastAsia"/>
          <w:szCs w:val="24"/>
        </w:rPr>
        <w:t xml:space="preserve">代替 </w:t>
      </w:r>
      <w:r w:rsidR="0049441F" w:rsidRPr="00BB1EF4">
        <w:rPr>
          <w:rFonts w:asciiTheme="minorEastAsia" w:eastAsiaTheme="minorEastAsia" w:hAnsiTheme="minorEastAsia" w:hint="eastAsia"/>
          <w:szCs w:val="24"/>
        </w:rPr>
        <w:t>）</w:t>
      </w:r>
      <w:r w:rsidR="006902EA" w:rsidRPr="00BB1EF4">
        <w:rPr>
          <w:rFonts w:asciiTheme="minorEastAsia" w:eastAsiaTheme="minorEastAsia" w:hAnsiTheme="minorEastAsia" w:hint="eastAsia"/>
          <w:szCs w:val="24"/>
        </w:rPr>
        <w:t>如下：</w:t>
      </w:r>
    </w:p>
    <w:p w14:paraId="56FE9953" w14:textId="303CB3E9" w:rsidR="00A063A3" w:rsidRPr="00BB1EF4" w:rsidRDefault="006902EA" w:rsidP="006902EA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 w:hint="eastAsia"/>
          <w:szCs w:val="24"/>
        </w:rPr>
        <w:t xml:space="preserve"> </w:t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如图所示的构件AB，若已知运动副A的位置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A</m:t>
            </m:r>
          </m:sub>
        </m:sSub>
      </m:oMath>
      <w:r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A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，速度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A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A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，加速度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A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、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hint="eastAsia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A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和构件的角位置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、角速度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390B53" w:rsidRPr="00BB1EF4">
        <w:rPr>
          <w:rFonts w:asciiTheme="minorEastAsia" w:eastAsiaTheme="minorEastAsia" w:hAnsiTheme="minorEastAsia" w:hint="eastAsia"/>
          <w:szCs w:val="24"/>
        </w:rPr>
        <w:t>、角加速度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φ</m:t>
                </m:r>
              </m:e>
            </m:acc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6152FA" w:rsidRPr="00BB1EF4">
        <w:rPr>
          <w:rFonts w:asciiTheme="minorEastAsia" w:eastAsiaTheme="minorEastAsia" w:hAnsiTheme="minorEastAsia" w:hint="eastAsia"/>
          <w:szCs w:val="24"/>
        </w:rPr>
        <w:t>及所求B点到A点的距离AB=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hint="eastAsia"/>
                <w:szCs w:val="24"/>
              </w:rPr>
              <m:t>i</m:t>
            </m:r>
          </m:sub>
        </m:sSub>
      </m:oMath>
      <w:r w:rsidR="006152FA" w:rsidRPr="00BB1EF4">
        <w:rPr>
          <w:rFonts w:asciiTheme="minorEastAsia" w:eastAsiaTheme="minorEastAsia" w:hAnsiTheme="minorEastAsia" w:hint="eastAsia"/>
          <w:szCs w:val="24"/>
        </w:rPr>
        <w:t>。</w:t>
      </w:r>
    </w:p>
    <w:p w14:paraId="114C5211" w14:textId="5B521CCF" w:rsidR="001A054C" w:rsidRDefault="001A054C" w:rsidP="006902EA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  <w:sectPr w:rsidR="001A054C" w:rsidSect="00733027">
          <w:footerReference w:type="default" r:id="rId21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76569B05" w14:textId="0CF38655" w:rsidR="006152FA" w:rsidRPr="00A214A2" w:rsidRDefault="00A214A2" w:rsidP="00A214A2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 w:val="21"/>
          <w:szCs w:val="21"/>
        </w:rPr>
      </w:pPr>
      <w:r w:rsidRPr="00A214A2">
        <w:rPr>
          <w:rFonts w:asciiTheme="minorEastAsia" w:eastAsiaTheme="minorEastAsia" w:hAnsiTheme="minorEastAsia"/>
          <w:noProof/>
          <w:sz w:val="21"/>
          <w:szCs w:val="21"/>
        </w:rPr>
        <w:lastRenderedPageBreak/>
        <w:drawing>
          <wp:anchor distT="0" distB="0" distL="114300" distR="114300" simplePos="0" relativeHeight="251650048" behindDoc="0" locked="0" layoutInCell="1" allowOverlap="1" wp14:anchorId="5A3E7EE6" wp14:editId="6FF53911">
            <wp:simplePos x="0" y="0"/>
            <wp:positionH relativeFrom="column">
              <wp:posOffset>1514158</wp:posOffset>
            </wp:positionH>
            <wp:positionV relativeFrom="paragraph">
              <wp:posOffset>1270</wp:posOffset>
            </wp:positionV>
            <wp:extent cx="2242820" cy="1851660"/>
            <wp:effectExtent l="0" t="0" r="0" b="0"/>
            <wp:wrapTopAndBottom/>
            <wp:docPr id="3049777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977758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2820" cy="1851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214A2">
        <w:rPr>
          <w:rFonts w:asciiTheme="minorEastAsia" w:eastAsiaTheme="minorEastAsia" w:hAnsiTheme="minorEastAsia" w:hint="eastAsia"/>
          <w:sz w:val="21"/>
          <w:szCs w:val="21"/>
        </w:rPr>
        <w:t>图2-2</w:t>
      </w:r>
    </w:p>
    <w:p w14:paraId="24213943" w14:textId="56F36A0C" w:rsidR="00A063A3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8</m:t>
              </m:r>
            </m:e>
          </m:d>
        </m:oMath>
      </m:oMathPara>
    </w:p>
    <w:p w14:paraId="56E08814" w14:textId="7E1B03A0" w:rsidR="006152FA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19</m:t>
              </m:r>
            </m:e>
          </m:d>
        </m:oMath>
      </m:oMathPara>
    </w:p>
    <w:p w14:paraId="11572D59" w14:textId="1B13CB5D" w:rsidR="006152FA" w:rsidRPr="00BB1EF4" w:rsidRDefault="006152FA" w:rsidP="00A063A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将上式对时间t求导，即可得到速度方程</w:t>
      </w:r>
    </w:p>
    <w:p w14:paraId="7C53BD1E" w14:textId="21990384" w:rsidR="006152FA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2-20</m:t>
                  </m:r>
                </m:e>
              </m:d>
            </m:e>
          </m:func>
        </m:oMath>
      </m:oMathPara>
    </w:p>
    <w:p w14:paraId="5EACAA43" w14:textId="175EC952" w:rsidR="006152FA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1</m:t>
              </m:r>
            </m:e>
          </m:d>
        </m:oMath>
      </m:oMathPara>
    </w:p>
    <w:p w14:paraId="27C1087C" w14:textId="651FE7A1" w:rsidR="006152FA" w:rsidRPr="00BB1EF4" w:rsidRDefault="006152FA" w:rsidP="00A063A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再对上式对时间求导，即可得到加速度方程</w:t>
      </w:r>
    </w:p>
    <w:p w14:paraId="435AE0BF" w14:textId="328D819F" w:rsidR="006152FA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i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hint="eastAsia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i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 w:hint="eastAsia"/>
                          <w:szCs w:val="24"/>
                        </w:rPr>
                        <m:t>i</m:t>
                      </m:r>
                    </m:sub>
                  </m:sSub>
                </m:e>
              </m:func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2</m:t>
              </m:r>
            </m:e>
          </m:d>
        </m:oMath>
      </m:oMathPara>
    </w:p>
    <w:p w14:paraId="62019B89" w14:textId="063D6EE5" w:rsidR="00440971" w:rsidRPr="00066C53" w:rsidRDefault="00000000" w:rsidP="00066C53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̈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A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i</m:t>
              </m:r>
            </m:sub>
          </m:sSub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acc>
                    <m:accPr>
                      <m:chr m:val="̈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i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2-23</m:t>
                      </m:r>
                    </m:e>
                  </m:d>
                </m:e>
              </m:func>
            </m:e>
          </m:func>
        </m:oMath>
      </m:oMathPara>
    </w:p>
    <w:p w14:paraId="5857A4E2" w14:textId="0E07A3F6" w:rsidR="00D72CA9" w:rsidRDefault="00066C53" w:rsidP="00066C5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noProof/>
          <w:szCs w:val="24"/>
        </w:rPr>
        <w:drawing>
          <wp:anchor distT="0" distB="0" distL="114300" distR="114300" simplePos="0" relativeHeight="251625472" behindDoc="0" locked="0" layoutInCell="1" allowOverlap="1" wp14:anchorId="1D0ECB29" wp14:editId="03163CEC">
            <wp:simplePos x="0" y="0"/>
            <wp:positionH relativeFrom="column">
              <wp:posOffset>1266825</wp:posOffset>
            </wp:positionH>
            <wp:positionV relativeFrom="paragraph">
              <wp:posOffset>990282</wp:posOffset>
            </wp:positionV>
            <wp:extent cx="2738120" cy="1718945"/>
            <wp:effectExtent l="0" t="0" r="0" b="0"/>
            <wp:wrapTopAndBottom/>
            <wp:docPr id="2079224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224944" name="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29" b="9942"/>
                    <a:stretch/>
                  </pic:blipFill>
                  <pic:spPr bwMode="auto">
                    <a:xfrm>
                      <a:off x="0" y="0"/>
                      <a:ext cx="2738120" cy="17189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49441F" w:rsidRPr="00BB1EF4">
        <w:rPr>
          <w:rFonts w:asciiTheme="minorEastAsia" w:eastAsiaTheme="minorEastAsia" w:hAnsiTheme="minorEastAsia"/>
          <w:szCs w:val="24"/>
        </w:rPr>
        <w:tab/>
      </w:r>
      <w:r w:rsidR="0049441F" w:rsidRPr="00BB1EF4">
        <w:rPr>
          <w:rFonts w:asciiTheme="minorEastAsia" w:eastAsiaTheme="minorEastAsia" w:hAnsiTheme="minorEastAsia"/>
          <w:szCs w:val="24"/>
        </w:rPr>
        <w:tab/>
      </w:r>
      <w:r w:rsidR="00C2393D" w:rsidRPr="00BB1EF4">
        <w:rPr>
          <w:rFonts w:asciiTheme="minorEastAsia" w:eastAsiaTheme="minorEastAsia" w:hAnsiTheme="minorEastAsia" w:hint="eastAsia"/>
          <w:szCs w:val="24"/>
        </w:rPr>
        <w:t>根据RRR杆组</w:t>
      </w:r>
      <w:r w:rsidR="0049441F" w:rsidRPr="00BB1EF4">
        <w:rPr>
          <w:rFonts w:asciiTheme="minorEastAsia" w:eastAsiaTheme="minorEastAsia" w:hAnsiTheme="minorEastAsia" w:hint="eastAsia"/>
          <w:szCs w:val="24"/>
        </w:rPr>
        <w:t>，不需要求出其余杆的速度、角速度、角加速度，</w:t>
      </w:r>
      <w:r w:rsidR="00C2393D" w:rsidRPr="00BB1EF4">
        <w:rPr>
          <w:rFonts w:asciiTheme="minorEastAsia" w:eastAsiaTheme="minorEastAsia" w:hAnsiTheme="minorEastAsia" w:hint="eastAsia"/>
          <w:szCs w:val="24"/>
        </w:rPr>
        <w:t>只需两点的位置、速度、加速度即可得到另外一个的点的信息。所以可以通过如下方法不通过角度的信息，只需长度和点的位置、速度、加速度即可得到同一杆件上其余点的位置、速度、加速度</w:t>
      </w:r>
      <w:r w:rsidR="00D72CA9" w:rsidRPr="00BB1EF4">
        <w:rPr>
          <w:rFonts w:asciiTheme="minorEastAsia" w:eastAsiaTheme="minorEastAsia" w:hAnsiTheme="minorEastAsia" w:hint="eastAsia"/>
          <w:szCs w:val="24"/>
        </w:rPr>
        <w:t>（该分析后续用linea代替）</w:t>
      </w:r>
      <w:r w:rsidR="00C2393D" w:rsidRPr="00BB1EF4">
        <w:rPr>
          <w:rFonts w:asciiTheme="minorEastAsia" w:eastAsiaTheme="minorEastAsia" w:hAnsiTheme="minorEastAsia" w:hint="eastAsia"/>
          <w:szCs w:val="24"/>
        </w:rPr>
        <w:t>。</w:t>
      </w:r>
    </w:p>
    <w:p w14:paraId="37B59F18" w14:textId="4353C4C6" w:rsidR="00A214A2" w:rsidRPr="00066C53" w:rsidRDefault="00A214A2" w:rsidP="00A214A2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w:r w:rsidRPr="00A214A2">
        <w:rPr>
          <w:rFonts w:asciiTheme="minorEastAsia" w:eastAsiaTheme="minorEastAsia" w:hAnsiTheme="minorEastAsia" w:hint="eastAsia"/>
          <w:sz w:val="21"/>
          <w:szCs w:val="21"/>
        </w:rPr>
        <w:t>图2-</w:t>
      </w:r>
      <w:r>
        <w:rPr>
          <w:rFonts w:asciiTheme="minorEastAsia" w:eastAsiaTheme="minorEastAsia" w:hAnsiTheme="minorEastAsia" w:hint="eastAsia"/>
          <w:szCs w:val="24"/>
        </w:rPr>
        <w:t>3</w:t>
      </w:r>
    </w:p>
    <w:p w14:paraId="790212DB" w14:textId="31B19106" w:rsidR="0049441F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BC</m:t>
                  </m:r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BE</m:t>
                  </m:r>
                </m:e>
              </m:acc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,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B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BC</m:t>
                  </m:r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BE</m:t>
                  </m:r>
                </m:e>
              </m:acc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4</m:t>
              </m:r>
            </m:e>
          </m:d>
        </m:oMath>
      </m:oMathPara>
    </w:p>
    <w:p w14:paraId="5A3F4B4E" w14:textId="378600B1" w:rsidR="00D72CA9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E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4"/>
                </w:rPr>
                <m:t>CE</m:t>
              </m:r>
            </m:num>
            <m:den>
              <m:r>
                <w:rPr>
                  <w:rFonts w:ascii="Cambria Math" w:eastAsiaTheme="minorEastAsia" w:hAnsi="Cambria Math"/>
                  <w:szCs w:val="24"/>
                </w:rPr>
                <m:t>BC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C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)</m:t>
          </m:r>
          <m:d>
            <m:dPr>
              <m:ctrlPr>
                <w:rPr>
                  <w:rFonts w:ascii="Cambria Math" w:eastAsiaTheme="minorEastAsia" w:hAnsi="Cambria Math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5</m:t>
              </m:r>
            </m:e>
          </m:d>
        </m:oMath>
      </m:oMathPara>
    </w:p>
    <w:p w14:paraId="5E852AD2" w14:textId="7088D329" w:rsidR="001A4281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box>
            <m:boxPr>
              <m:diff m:val="1"/>
              <m:ctrlPr>
                <w:rPr>
                  <w:rFonts w:ascii="Cambria Math" w:eastAsiaTheme="minorEastAsia" w:hAnsi="Cambria Math"/>
                  <w:szCs w:val="24"/>
                </w:rPr>
              </m:ctrlPr>
            </m:boxPr>
            <m:e>
              <m:r>
                <w:rPr>
                  <w:rFonts w:ascii="Cambria Math" w:eastAsiaTheme="minorEastAsia" w:hAnsi="Cambria Math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=</m:t>
              </m:r>
              <m:box>
                <m:boxPr>
                  <m:diff m:val="1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box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CE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BC</m:t>
                      </m:r>
                    </m:den>
                  </m:f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box>
                        <m:boxPr>
                          <m:diff m:val="1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box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C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-</m:t>
                          </m:r>
                          <m:box>
                            <m:boxPr>
                              <m:diff m:val="1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d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B</m:t>
                                  </m:r>
                                </m:sub>
                              </m:sSub>
                            </m:e>
                          </m:box>
                        </m:e>
                      </m:box>
                    </m:e>
                  </m:d>
                </m:e>
              </m:box>
            </m:e>
          </m:box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6</m:t>
              </m:r>
            </m:e>
          </m:d>
        </m:oMath>
      </m:oMathPara>
    </w:p>
    <w:p w14:paraId="46916FCD" w14:textId="27A7CCAE" w:rsidR="001A4281" w:rsidRPr="00BB1EF4" w:rsidRDefault="00000000" w:rsidP="00F1243B">
      <w:pPr>
        <w:pStyle w:val="a7"/>
        <w:snapToGrid w:val="0"/>
        <w:ind w:left="360" w:firstLineChars="0" w:firstLine="0"/>
        <w:jc w:val="center"/>
        <w:rPr>
          <w:rFonts w:asciiTheme="minorEastAsia" w:eastAsiaTheme="minorEastAsia" w:hAnsiTheme="minorEastAsia"/>
          <w:szCs w:val="24"/>
        </w:rPr>
      </w:pPr>
      <m:oMathPara>
        <m:oMath>
          <m:box>
            <m:boxPr>
              <m:diff m:val="1"/>
              <m:ctrlPr>
                <w:rPr>
                  <w:rFonts w:ascii="Cambria Math" w:eastAsiaTheme="minorEastAsia" w:hAnsi="Cambria Math"/>
                  <w:szCs w:val="24"/>
                </w:rPr>
              </m:ctrlPr>
            </m:boxPr>
            <m:e>
              <m:r>
                <w:rPr>
                  <w:rFonts w:ascii="Cambria Math" w:eastAsiaTheme="minorEastAsia" w:hAnsi="Cambria Math"/>
                  <w:szCs w:val="24"/>
                </w:rPr>
                <m:t>d</m:t>
              </m:r>
              <m:box>
                <m:boxPr>
                  <m:diff m:val="1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box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=</m:t>
                  </m:r>
                  <m:box>
                    <m:boxPr>
                      <m:diff m:val="1"/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box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d</m:t>
                      </m:r>
                      <m:box>
                        <m:boxPr>
                          <m:diff m:val="1"/>
                          <m:ctrlPr>
                            <w:rPr>
                              <w:rFonts w:ascii="Cambria Math" w:eastAsiaTheme="minorEastAsia" w:hAnsi="Cambria Math"/>
                              <w:szCs w:val="24"/>
                            </w:rPr>
                          </m:ctrlPr>
                        </m:boxPr>
                        <m:e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d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C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CE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BC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(</m:t>
                          </m:r>
                          <m:box>
                            <m:boxPr>
                              <m:diff m:val="1"/>
                              <m:ctrl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d</m:t>
                              </m:r>
                              <m:box>
                                <m:boxPr>
                                  <m:diff m:val="1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box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d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C</m:t>
                                      </m:r>
                                    </m:sub>
                                  </m:sSub>
                                </m:e>
                              </m:box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-</m:t>
                              </m:r>
                              <m:box>
                                <m:boxPr>
                                  <m:diff m:val="1"/>
                                  <m:ctrl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</m:ctrlPr>
                                </m:box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d</m:t>
                                  </m:r>
                                  <m:box>
                                    <m:boxPr>
                                      <m:diff m:val="1"/>
                                      <m:ctrlP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</m:ctrlPr>
                                    </m:box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Cs w:val="24"/>
                                        </w:rPr>
                                        <m:t>d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Cs w:val="24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Cs w:val="24"/>
                                            </w:rPr>
                                            <m:t>B</m:t>
                                          </m:r>
                                        </m:sub>
                                      </m:sSub>
                                    </m:e>
                                  </m:box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)</m:t>
                                  </m:r>
                                </m:e>
                              </m:box>
                            </m:e>
                          </m:box>
                        </m:e>
                      </m:box>
                    </m:e>
                  </m:box>
                </m:e>
              </m:box>
            </m:e>
          </m:box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7</m:t>
              </m:r>
            </m:e>
          </m:d>
        </m:oMath>
      </m:oMathPara>
    </w:p>
    <w:p w14:paraId="2273960E" w14:textId="7086FFD4" w:rsidR="00D72CA9" w:rsidRPr="00BB1EF4" w:rsidRDefault="00780CD6" w:rsidP="00A063A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="00066C53">
        <w:rPr>
          <w:rFonts w:asciiTheme="minorEastAsia" w:eastAsiaTheme="minorEastAsia" w:hAnsiTheme="minorEastAsia" w:hint="eastAsia"/>
          <w:szCs w:val="24"/>
        </w:rPr>
        <w:t xml:space="preserve">      </w:t>
      </w:r>
      <w:r w:rsidRPr="00BB1EF4">
        <w:rPr>
          <w:rFonts w:asciiTheme="minorEastAsia" w:eastAsiaTheme="minorEastAsia" w:hAnsiTheme="minorEastAsia" w:hint="eastAsia"/>
          <w:szCs w:val="24"/>
        </w:rPr>
        <w:t>同理即可得到y方向的参数</w:t>
      </w:r>
    </w:p>
    <w:p w14:paraId="1CE1B9F8" w14:textId="77777777" w:rsidR="00066C53" w:rsidRDefault="00066C53" w:rsidP="00066C53">
      <w:pPr>
        <w:snapToGrid w:val="0"/>
        <w:ind w:firstLineChars="200" w:firstLine="480"/>
        <w:rPr>
          <w:rFonts w:asciiTheme="minorEastAsia" w:eastAsiaTheme="minorEastAsia" w:hAnsiTheme="minorEastAsia"/>
          <w:szCs w:val="24"/>
        </w:rPr>
        <w:sectPr w:rsidR="00066C53" w:rsidSect="00733027">
          <w:footerReference w:type="default" r:id="rId24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096D6ADF" w14:textId="4D55742E" w:rsidR="0049441F" w:rsidRPr="001A054C" w:rsidRDefault="0049441F" w:rsidP="00066C53">
      <w:pPr>
        <w:snapToGrid w:val="0"/>
        <w:ind w:left="360" w:firstLineChars="200" w:firstLine="480"/>
        <w:rPr>
          <w:rFonts w:asciiTheme="minorEastAsia" w:eastAsiaTheme="minorEastAsia" w:hAnsiTheme="minorEastAsia"/>
          <w:szCs w:val="24"/>
        </w:rPr>
      </w:pPr>
      <w:r w:rsidRPr="001A054C">
        <w:rPr>
          <w:rFonts w:asciiTheme="minorEastAsia" w:eastAsiaTheme="minorEastAsia" w:hAnsiTheme="minorEastAsia" w:hint="eastAsia"/>
          <w:szCs w:val="24"/>
        </w:rPr>
        <w:lastRenderedPageBreak/>
        <w:t>在题目所给信息中，已知A、B两点的位置、速度、加速度，即可通过RRR求出C点的位置、速度、加速度；又通过测量各杆长，可以使用RR求出D、E、G点的位置、速度、加速度，由D、G两点可以</w:t>
      </w:r>
      <w:r w:rsidR="00440971" w:rsidRPr="001A054C">
        <w:rPr>
          <w:rFonts w:asciiTheme="minorEastAsia" w:eastAsiaTheme="minorEastAsia" w:hAnsiTheme="minorEastAsia" w:hint="eastAsia"/>
          <w:szCs w:val="24"/>
        </w:rPr>
        <w:t>使用RRR</w:t>
      </w:r>
      <w:r w:rsidRPr="001A054C">
        <w:rPr>
          <w:rFonts w:asciiTheme="minorEastAsia" w:eastAsiaTheme="minorEastAsia" w:hAnsiTheme="minorEastAsia" w:hint="eastAsia"/>
          <w:szCs w:val="24"/>
        </w:rPr>
        <w:t>求F点，</w:t>
      </w:r>
      <w:r w:rsidR="00440971" w:rsidRPr="001A054C">
        <w:rPr>
          <w:rFonts w:asciiTheme="minorEastAsia" w:eastAsiaTheme="minorEastAsia" w:hAnsiTheme="minorEastAsia" w:hint="eastAsia"/>
          <w:szCs w:val="24"/>
        </w:rPr>
        <w:t>F、G用linea可以得到I点，E、I用RRR可以算出H点的运动参数。</w:t>
      </w:r>
    </w:p>
    <w:p w14:paraId="384ABBFA" w14:textId="3D56FDDA" w:rsidR="00440971" w:rsidRPr="00BB1EF4" w:rsidRDefault="00440971" w:rsidP="00A063A3">
      <w:pPr>
        <w:pStyle w:val="a7"/>
        <w:snapToGrid w:val="0"/>
        <w:ind w:left="360" w:firstLineChars="0" w:firstLine="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</w:p>
    <w:p w14:paraId="6DEE8522" w14:textId="0D009C11" w:rsidR="00780CD6" w:rsidRPr="00BB1EF4" w:rsidRDefault="00066C53" w:rsidP="00780CD6">
      <w:pPr>
        <w:snapToGrid w:val="0"/>
        <w:ind w:left="360"/>
        <w:rPr>
          <w:rFonts w:asciiTheme="minorEastAsia" w:eastAsiaTheme="minorEastAsia" w:hAnsiTheme="minorEastAsia"/>
          <w:szCs w:val="24"/>
        </w:rPr>
      </w:pPr>
      <w:r w:rsidRPr="00BB1EF4">
        <w:rPr>
          <w:noProof/>
        </w:rPr>
        <w:drawing>
          <wp:anchor distT="0" distB="0" distL="114300" distR="114300" simplePos="0" relativeHeight="251689984" behindDoc="0" locked="0" layoutInCell="1" allowOverlap="1" wp14:anchorId="650AC646" wp14:editId="4510613B">
            <wp:simplePos x="0" y="0"/>
            <wp:positionH relativeFrom="column">
              <wp:posOffset>1266825</wp:posOffset>
            </wp:positionH>
            <wp:positionV relativeFrom="paragraph">
              <wp:posOffset>549910</wp:posOffset>
            </wp:positionV>
            <wp:extent cx="2743200" cy="1633855"/>
            <wp:effectExtent l="0" t="0" r="0" b="0"/>
            <wp:wrapTopAndBottom/>
            <wp:docPr id="11724454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44548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0CD6" w:rsidRPr="00BB1EF4">
        <w:rPr>
          <w:rFonts w:asciiTheme="minorEastAsia" w:eastAsiaTheme="minorEastAsia" w:hAnsiTheme="minorEastAsia"/>
          <w:szCs w:val="24"/>
        </w:rPr>
        <w:tab/>
      </w:r>
      <w:r w:rsidR="00780CD6" w:rsidRPr="00BB1EF4">
        <w:rPr>
          <w:rFonts w:asciiTheme="minorEastAsia" w:eastAsiaTheme="minorEastAsia" w:hAnsiTheme="minorEastAsia"/>
          <w:szCs w:val="24"/>
        </w:rPr>
        <w:tab/>
      </w:r>
      <w:r w:rsidR="00780CD6" w:rsidRPr="00BB1EF4">
        <w:rPr>
          <w:rFonts w:asciiTheme="minorEastAsia" w:eastAsiaTheme="minorEastAsia" w:hAnsiTheme="minorEastAsia" w:hint="eastAsia"/>
          <w:szCs w:val="24"/>
        </w:rPr>
        <w:t>7号杆上同时有H、M两点，可以根据几何关系通过H、I两点算出M点的运动参数：</w:t>
      </w:r>
    </w:p>
    <w:p w14:paraId="5353A92A" w14:textId="3D87CBF3" w:rsidR="00A214A2" w:rsidRPr="00A214A2" w:rsidRDefault="00A214A2" w:rsidP="00F1243B">
      <w:pPr>
        <w:snapToGrid w:val="0"/>
        <w:ind w:left="360"/>
        <w:jc w:val="center"/>
        <w:rPr>
          <w:rFonts w:asciiTheme="minorEastAsia" w:eastAsiaTheme="minorEastAsia" w:hAnsiTheme="minorEastAsia"/>
          <w:sz w:val="21"/>
          <w:szCs w:val="21"/>
        </w:rPr>
      </w:pPr>
      <w:r w:rsidRPr="00A214A2">
        <w:rPr>
          <w:rFonts w:asciiTheme="minorEastAsia" w:eastAsiaTheme="minorEastAsia" w:hAnsiTheme="minorEastAsia" w:hint="eastAsia"/>
          <w:sz w:val="21"/>
          <w:szCs w:val="21"/>
        </w:rPr>
        <w:t>图2-4</w:t>
      </w:r>
    </w:p>
    <w:p w14:paraId="3F0B6126" w14:textId="385C9883" w:rsidR="00780CD6" w:rsidRPr="00BB1EF4" w:rsidRDefault="00000000" w:rsidP="00F1243B">
      <w:pPr>
        <w:snapToGrid w:val="0"/>
        <w:ind w:left="36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HI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IM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30°-</m:t>
                  </m:r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8</m:t>
              </m:r>
            </m:e>
          </m:d>
        </m:oMath>
      </m:oMathPara>
    </w:p>
    <w:p w14:paraId="0175B62E" w14:textId="4D631273" w:rsidR="00780CD6" w:rsidRPr="00BB1EF4" w:rsidRDefault="00000000" w:rsidP="00F1243B">
      <w:pPr>
        <w:snapToGrid w:val="0"/>
        <w:ind w:left="36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hint="eastAsia"/>
                  <w:szCs w:val="24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HI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IM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30°-</m:t>
                  </m:r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29</m:t>
              </m:r>
            </m:e>
          </m:d>
        </m:oMath>
      </m:oMathPara>
    </w:p>
    <w:p w14:paraId="7ED1CE46" w14:textId="7E7F7B9F" w:rsidR="00780CD6" w:rsidRPr="00BB1EF4" w:rsidRDefault="00000000" w:rsidP="00F1243B">
      <w:pPr>
        <w:snapToGrid w:val="0"/>
        <w:ind w:left="36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-</m:t>
          </m:r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HI</m:t>
              </m:r>
            </m:e>
          </m:acc>
          <m:acc>
            <m:accPr>
              <m:chr m:val="̇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+</m:t>
              </m:r>
            </m:e>
          </m:func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IM</m:t>
              </m:r>
            </m:e>
          </m:acc>
          <m:acc>
            <m:accPr>
              <m:chr m:val="̇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30°-</m:t>
                  </m:r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d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30</m:t>
              </m:r>
            </m:e>
          </m:d>
        </m:oMath>
      </m:oMathPara>
    </w:p>
    <w:p w14:paraId="2ED378E6" w14:textId="35591163" w:rsidR="009D1409" w:rsidRPr="00BB1EF4" w:rsidRDefault="00000000" w:rsidP="00F1243B">
      <w:pPr>
        <w:snapToGrid w:val="0"/>
        <w:ind w:left="360"/>
        <w:jc w:val="center"/>
        <w:rPr>
          <w:rFonts w:asciiTheme="minorEastAsia" w:eastAsiaTheme="minorEastAsia" w:hAnsiTheme="minorEastAsia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hint="eastAsia"/>
                      <w:szCs w:val="24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m:t>+</m:t>
          </m:r>
          <m:acc>
            <m:accPr>
              <m:chr m:val="̅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HI</m:t>
              </m:r>
            </m:e>
          </m:acc>
          <m:acc>
            <m:accPr>
              <m:chr m:val="̇"/>
              <m:ctrlPr>
                <w:rPr>
                  <w:rFonts w:ascii="Cambria Math" w:eastAsiaTheme="minorEastAsia" w:hAnsi="Cambria Math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</m:acc>
          <m:func>
            <m:funcPr>
              <m:ctrlPr>
                <w:rPr>
                  <w:rFonts w:ascii="Cambria Math" w:eastAsiaTheme="minorEastAsia" w:hAnsi="Cambria Math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4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IM</m:t>
                  </m:r>
                </m:e>
              </m:acc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acc>
              <m:func>
                <m:funcPr>
                  <m:ctrlPr>
                    <w:rPr>
                      <w:rFonts w:ascii="Cambria Math" w:eastAsiaTheme="minorEastAsia" w:hAnsi="Cambria Math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4"/>
                        </w:rPr>
                        <m:t>30°-</m:t>
                      </m:r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θ</m:t>
                      </m:r>
                    </m:e>
                  </m:d>
                </m:e>
              </m:func>
            </m:e>
          </m:func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</w:rPr>
                <m:t>2-31</m:t>
              </m:r>
            </m:e>
          </m:d>
        </m:oMath>
      </m:oMathPara>
    </w:p>
    <w:p w14:paraId="2BF6E678" w14:textId="3BC281A5" w:rsidR="009D1409" w:rsidRPr="00F1243B" w:rsidRDefault="00F1243B" w:rsidP="00F1243B">
      <w:pPr>
        <w:snapToGrid w:val="0"/>
        <w:ind w:left="360"/>
        <w:jc w:val="center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 xml:space="preserve"> </w:t>
      </w:r>
      <m:oMath>
        <m:r>
          <w:rPr>
            <w:rFonts w:ascii="Cambria Math" w:eastAsiaTheme="minorEastAsia" w:hAnsi="Cambria Math"/>
            <w:szCs w:val="24"/>
          </w:rPr>
          <m:t xml:space="preserve">       </m:t>
        </m:r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4"/>
          </w:rPr>
          <m:t>-</m:t>
        </m:r>
        <m:acc>
          <m:accPr>
            <m:chr m:val="̅"/>
            <m:ctrlPr>
              <w:rPr>
                <w:rFonts w:ascii="Cambria Math" w:eastAsiaTheme="minorEastAsia" w:hAnsi="Cambria Math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Cs w:val="24"/>
              </w:rPr>
              <m:t>HI</m:t>
            </m:r>
          </m:e>
        </m:acc>
        <m:d>
          <m:dPr>
            <m:ctrlPr>
              <w:rPr>
                <w:rFonts w:ascii="Cambria Math" w:eastAsiaTheme="minorEastAsia" w:hAnsi="Cambria Math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func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+</m:t>
            </m:r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acc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func>
          </m:e>
        </m:d>
        <m:r>
          <m:rPr>
            <m:sty m:val="p"/>
          </m:rPr>
          <w:rPr>
            <w:rFonts w:ascii="Cambria Math" w:eastAsiaTheme="minorEastAsia" w:hAnsi="Cambria Math"/>
            <w:szCs w:val="24"/>
          </w:rPr>
          <m:t>+</m:t>
        </m:r>
        <m:acc>
          <m:accPr>
            <m:chr m:val="̅"/>
            <m:ctrlPr>
              <w:rPr>
                <w:rFonts w:ascii="Cambria Math" w:eastAsiaTheme="minorEastAsia" w:hAnsi="Cambria Math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Cs w:val="24"/>
              </w:rPr>
              <m:t>IM</m:t>
            </m:r>
          </m:e>
        </m:acc>
        <m:d>
          <m:dPr>
            <m:ctrlPr>
              <w:rPr>
                <w:rFonts w:ascii="Cambria Math" w:eastAsiaTheme="minorEastAsia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-</m:t>
            </m:r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sSupPr>
                  <m:e>
                    <m:acc>
                      <m:accPr>
                        <m:chr m:val="̇"/>
                        <m:ctrlPr>
                          <w:rPr>
                            <w:rFonts w:ascii="Cambria Math" w:eastAsiaTheme="minorEastAsia" w:hAnsi="Cambria Math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θ</m:t>
                        </m:r>
                      </m:e>
                    </m:acc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>30°-</m:t>
                    </m:r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+</m:t>
            </m:r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acc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>30°-</m:t>
                    </m:r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d>
              </m:e>
            </m:func>
          </m:e>
        </m:d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2-32</m:t>
            </m:r>
          </m:e>
        </m:d>
      </m:oMath>
    </w:p>
    <w:p w14:paraId="2EB2BBF3" w14:textId="467FD383" w:rsidR="000369B3" w:rsidRPr="00F1243B" w:rsidRDefault="00F1243B" w:rsidP="00F1243B">
      <w:pPr>
        <w:snapToGrid w:val="0"/>
        <w:ind w:left="360"/>
        <w:jc w:val="center"/>
        <w:rPr>
          <w:rFonts w:asciiTheme="minorEastAsia" w:eastAsiaTheme="minorEastAsia" w:hAnsiTheme="minor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szCs w:val="24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H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4"/>
          </w:rPr>
          <m:t>+</m:t>
        </m:r>
        <m:acc>
          <m:accPr>
            <m:chr m:val="̅"/>
            <m:ctrlPr>
              <w:rPr>
                <w:rFonts w:ascii="Cambria Math" w:eastAsiaTheme="minorEastAsia" w:hAnsi="Cambria Math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Cs w:val="24"/>
              </w:rPr>
              <m:t>HI</m:t>
            </m:r>
          </m:e>
        </m:acc>
        <m:d>
          <m:dPr>
            <m:ctrlPr>
              <w:rPr>
                <w:rFonts w:ascii="Cambria Math" w:eastAsiaTheme="minorEastAsia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func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+</m:t>
            </m:r>
            <m:acc>
              <m:accPr>
                <m:chr m:val="̈"/>
                <m:ctrlPr>
                  <w:rPr>
                    <w:rFonts w:ascii="Cambria Math" w:eastAsiaTheme="minorEastAsia" w:hAnsi="Cambria Math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acc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func>
          </m:e>
        </m:d>
        <m:r>
          <m:rPr>
            <m:sty m:val="p"/>
          </m:rPr>
          <w:rPr>
            <w:rFonts w:ascii="Cambria Math" w:eastAsiaTheme="minorEastAsia" w:hAnsi="Cambria Math"/>
            <w:szCs w:val="24"/>
          </w:rPr>
          <m:t>+</m:t>
        </m:r>
        <m:acc>
          <m:accPr>
            <m:chr m:val="̅"/>
            <m:ctrlPr>
              <w:rPr>
                <w:rFonts w:ascii="Cambria Math" w:eastAsiaTheme="minorEastAsia" w:hAnsi="Cambria Math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Cs w:val="24"/>
              </w:rPr>
              <m:t>IM</m:t>
            </m:r>
          </m:e>
        </m:acc>
        <m:d>
          <m:dPr>
            <m:ctrlPr>
              <w:rPr>
                <w:rFonts w:ascii="Cambria Math" w:eastAsiaTheme="minorEastAsia" w:hAnsi="Cambria Math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sSupPr>
              <m:e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eastAsiaTheme="minorEastAsia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>30°-</m:t>
                    </m:r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4"/>
                  </w:rPr>
                  <m:t>+</m:t>
                </m:r>
                <m:acc>
                  <m:accPr>
                    <m:chr m:val="̈"/>
                    <m:ctrlPr>
                      <w:rPr>
                        <w:rFonts w:ascii="Cambria Math" w:eastAsiaTheme="minorEastAsia" w:hAnsi="Cambria Math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Cs w:val="24"/>
                              </w:rPr>
                              <m:t>30°-</m:t>
                            </m:r>
                            <m:r>
                              <w:rPr>
                                <w:rFonts w:ascii="Cambria Math" w:eastAsiaTheme="minorEastAsia" w:hAnsi="Cambria Math"/>
                                <w:szCs w:val="24"/>
                              </w:rPr>
                              <m:t>θ</m:t>
                            </m:r>
                          </m:e>
                        </m:d>
                      </m:e>
                    </m:func>
                  </m:e>
                </m:acc>
              </m:e>
            </m:func>
          </m:e>
        </m:d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2-33</m:t>
            </m:r>
          </m:e>
        </m:d>
      </m:oMath>
    </w:p>
    <w:p w14:paraId="2E701318" w14:textId="17DA8926" w:rsidR="000369B3" w:rsidRDefault="000369B3" w:rsidP="00780CD6">
      <w:pPr>
        <w:snapToGrid w:val="0"/>
        <w:ind w:left="360"/>
        <w:rPr>
          <w:rFonts w:asciiTheme="minorEastAsia" w:eastAsiaTheme="minorEastAsia" w:hAnsiTheme="minorEastAsia"/>
          <w:szCs w:val="24"/>
        </w:rPr>
      </w:pP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/>
          <w:szCs w:val="24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由此机构分析完成，得到M点的位置，速度与加速度参数。</w:t>
      </w:r>
    </w:p>
    <w:p w14:paraId="50CDE871" w14:textId="77777777" w:rsidR="001A054C" w:rsidRDefault="001A054C" w:rsidP="000369B3">
      <w:pPr>
        <w:snapToGrid w:val="0"/>
        <w:rPr>
          <w:rFonts w:ascii="黑体" w:eastAsia="黑体" w:hAnsi="黑体"/>
          <w:sz w:val="36"/>
          <w:szCs w:val="36"/>
        </w:rPr>
        <w:sectPr w:rsidR="001A054C" w:rsidSect="00733027">
          <w:footerReference w:type="default" r:id="rId26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6945A880" w14:textId="7E3A02F9" w:rsidR="000369B3" w:rsidRPr="000369B3" w:rsidRDefault="00F1243B" w:rsidP="00166D89">
      <w:pPr>
        <w:pStyle w:val="1"/>
        <w:spacing w:before="312" w:after="249"/>
        <w:jc w:val="center"/>
      </w:pPr>
      <w:bookmarkStart w:id="8" w:name="_Toc167885648"/>
      <w:bookmarkStart w:id="9" w:name="_Toc167885763"/>
      <w:r w:rsidRPr="00E866E7">
        <w:rPr>
          <w:noProof/>
          <w:sz w:val="28"/>
          <w:szCs w:val="28"/>
        </w:rPr>
        <w:lastRenderedPageBreak/>
        <w:drawing>
          <wp:anchor distT="0" distB="0" distL="114300" distR="114300" simplePos="0" relativeHeight="251632640" behindDoc="0" locked="0" layoutInCell="1" allowOverlap="1" wp14:anchorId="20E3E441" wp14:editId="6AAABDC6">
            <wp:simplePos x="0" y="0"/>
            <wp:positionH relativeFrom="column">
              <wp:posOffset>889635</wp:posOffset>
            </wp:positionH>
            <wp:positionV relativeFrom="paragraph">
              <wp:posOffset>828040</wp:posOffset>
            </wp:positionV>
            <wp:extent cx="3495675" cy="6435090"/>
            <wp:effectExtent l="0" t="0" r="0" b="0"/>
            <wp:wrapTopAndBottom/>
            <wp:docPr id="9735073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507363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6435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69B3" w:rsidRPr="000369B3">
        <w:rPr>
          <w:rFonts w:hint="eastAsia"/>
        </w:rPr>
        <w:t>3.</w:t>
      </w:r>
      <w:r w:rsidR="000369B3" w:rsidRPr="000369B3">
        <w:rPr>
          <w:rFonts w:hint="eastAsia"/>
        </w:rPr>
        <w:t>仿真程序流程框图</w:t>
      </w:r>
      <w:bookmarkEnd w:id="8"/>
      <w:bookmarkEnd w:id="9"/>
    </w:p>
    <w:p w14:paraId="4F4B1000" w14:textId="54FBACF4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7365F36E" w14:textId="049F376E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00CF3D94" w14:textId="75E5033E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4A97164F" w14:textId="4BA08BDE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2905EE97" w14:textId="379585C7" w:rsidR="001A054C" w:rsidRDefault="001A054C" w:rsidP="000369B3">
      <w:pPr>
        <w:rPr>
          <w:rFonts w:ascii="黑体" w:eastAsia="黑体" w:hAnsi="黑体"/>
          <w:sz w:val="36"/>
          <w:szCs w:val="36"/>
        </w:rPr>
        <w:sectPr w:rsidR="001A054C" w:rsidSect="00733027">
          <w:footerReference w:type="default" r:id="rId28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3BB3A45F" w14:textId="3026A450" w:rsidR="006E315E" w:rsidRPr="00D0381B" w:rsidRDefault="00066C53" w:rsidP="00166D89">
      <w:pPr>
        <w:pStyle w:val="1"/>
        <w:spacing w:before="312" w:after="249"/>
        <w:jc w:val="center"/>
      </w:pPr>
      <w:bookmarkStart w:id="10" w:name="_Toc167885649"/>
      <w:bookmarkStart w:id="11" w:name="_Toc167885764"/>
      <w:r w:rsidRPr="000813F6">
        <w:rPr>
          <w:rFonts w:ascii="黑体" w:hAnsi="黑体"/>
          <w:noProof/>
          <w:szCs w:val="36"/>
        </w:rPr>
        <w:lastRenderedPageBreak/>
        <w:drawing>
          <wp:anchor distT="0" distB="0" distL="114300" distR="114300" simplePos="0" relativeHeight="251686912" behindDoc="0" locked="0" layoutInCell="1" allowOverlap="1" wp14:anchorId="1FEADD47" wp14:editId="009EB5A6">
            <wp:simplePos x="0" y="0"/>
            <wp:positionH relativeFrom="column">
              <wp:posOffset>0</wp:posOffset>
            </wp:positionH>
            <wp:positionV relativeFrom="paragraph">
              <wp:posOffset>4976495</wp:posOffset>
            </wp:positionV>
            <wp:extent cx="5274310" cy="1010285"/>
            <wp:effectExtent l="0" t="0" r="0" b="0"/>
            <wp:wrapTopAndBottom/>
            <wp:docPr id="8228183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818384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866E7">
        <w:rPr>
          <w:rFonts w:ascii="黑体" w:hAnsi="黑体"/>
          <w:noProof/>
          <w:szCs w:val="36"/>
        </w:rPr>
        <w:drawing>
          <wp:anchor distT="0" distB="0" distL="114300" distR="114300" simplePos="0" relativeHeight="251671552" behindDoc="0" locked="0" layoutInCell="1" allowOverlap="1" wp14:anchorId="0BFFB1C6" wp14:editId="6A30A2DD">
            <wp:simplePos x="0" y="0"/>
            <wp:positionH relativeFrom="column">
              <wp:posOffset>0</wp:posOffset>
            </wp:positionH>
            <wp:positionV relativeFrom="paragraph">
              <wp:posOffset>3362960</wp:posOffset>
            </wp:positionV>
            <wp:extent cx="866775" cy="1485265"/>
            <wp:effectExtent l="0" t="0" r="0" b="0"/>
            <wp:wrapTopAndBottom/>
            <wp:docPr id="12167257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725709" name="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80"/>
                    <a:stretch/>
                  </pic:blipFill>
                  <pic:spPr bwMode="auto">
                    <a:xfrm>
                      <a:off x="0" y="0"/>
                      <a:ext cx="866775" cy="1485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66E7">
        <w:rPr>
          <w:rFonts w:ascii="黑体" w:hAnsi="黑体"/>
          <w:noProof/>
          <w:szCs w:val="36"/>
        </w:rPr>
        <w:drawing>
          <wp:anchor distT="0" distB="0" distL="114300" distR="114300" simplePos="0" relativeHeight="251664384" behindDoc="0" locked="0" layoutInCell="1" allowOverlap="1" wp14:anchorId="6882D49A" wp14:editId="18C855C9">
            <wp:simplePos x="0" y="0"/>
            <wp:positionH relativeFrom="column">
              <wp:posOffset>-8890</wp:posOffset>
            </wp:positionH>
            <wp:positionV relativeFrom="paragraph">
              <wp:posOffset>771525</wp:posOffset>
            </wp:positionV>
            <wp:extent cx="5274310" cy="2566035"/>
            <wp:effectExtent l="0" t="0" r="0" b="0"/>
            <wp:wrapTopAndBottom/>
            <wp:docPr id="7881926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192696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6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66E7" w:rsidRPr="00D0381B">
        <w:rPr>
          <w:rFonts w:hint="eastAsia"/>
        </w:rPr>
        <w:t>4.</w:t>
      </w:r>
      <w:r w:rsidR="00E866E7" w:rsidRPr="00D0381B">
        <w:rPr>
          <w:rFonts w:hint="eastAsia"/>
        </w:rPr>
        <w:t>仿真源程序的主程序</w:t>
      </w:r>
      <w:bookmarkEnd w:id="10"/>
      <w:bookmarkEnd w:id="11"/>
    </w:p>
    <w:p w14:paraId="0D165821" w14:textId="547A552E" w:rsidR="000813F6" w:rsidRDefault="000813F6" w:rsidP="000369B3">
      <w:pPr>
        <w:rPr>
          <w:rFonts w:ascii="黑体" w:eastAsia="黑体" w:hAnsi="黑体"/>
          <w:sz w:val="36"/>
          <w:szCs w:val="36"/>
        </w:rPr>
      </w:pPr>
    </w:p>
    <w:p w14:paraId="7BFBD63C" w14:textId="66CF0CB0" w:rsidR="000813F6" w:rsidRDefault="000813F6" w:rsidP="000369B3">
      <w:pPr>
        <w:rPr>
          <w:rFonts w:ascii="黑体" w:eastAsia="黑体" w:hAnsi="黑体"/>
          <w:sz w:val="36"/>
          <w:szCs w:val="36"/>
        </w:rPr>
      </w:pPr>
    </w:p>
    <w:p w14:paraId="26E9ECFE" w14:textId="5F7347AB" w:rsidR="000813F6" w:rsidRDefault="000813F6" w:rsidP="000369B3">
      <w:pPr>
        <w:rPr>
          <w:rFonts w:ascii="黑体" w:eastAsia="黑体" w:hAnsi="黑体"/>
          <w:sz w:val="36"/>
          <w:szCs w:val="36"/>
        </w:rPr>
      </w:pPr>
    </w:p>
    <w:p w14:paraId="5B3351C1" w14:textId="53AABF8D" w:rsidR="000813F6" w:rsidRDefault="000813F6" w:rsidP="000369B3">
      <w:pPr>
        <w:rPr>
          <w:rFonts w:ascii="黑体" w:eastAsia="黑体" w:hAnsi="黑体"/>
          <w:sz w:val="36"/>
          <w:szCs w:val="36"/>
        </w:rPr>
      </w:pPr>
    </w:p>
    <w:p w14:paraId="1E4297CF" w14:textId="284D64B1" w:rsidR="000813F6" w:rsidRDefault="000813F6" w:rsidP="000369B3">
      <w:pPr>
        <w:rPr>
          <w:rFonts w:ascii="黑体" w:eastAsia="黑体" w:hAnsi="黑体"/>
          <w:sz w:val="36"/>
          <w:szCs w:val="36"/>
        </w:rPr>
      </w:pPr>
    </w:p>
    <w:p w14:paraId="7F8B7376" w14:textId="77777777" w:rsidR="001A054C" w:rsidRDefault="001A054C" w:rsidP="000369B3">
      <w:pPr>
        <w:rPr>
          <w:rFonts w:ascii="黑体" w:eastAsia="黑体" w:hAnsi="黑体"/>
          <w:sz w:val="36"/>
          <w:szCs w:val="36"/>
        </w:rPr>
        <w:sectPr w:rsidR="001A054C" w:rsidSect="00733027">
          <w:footerReference w:type="default" r:id="rId32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3771E9F5" w14:textId="6C88892F" w:rsidR="00E866E7" w:rsidRDefault="00066C53" w:rsidP="00166D89">
      <w:pPr>
        <w:pStyle w:val="1"/>
        <w:spacing w:before="312" w:after="249"/>
        <w:jc w:val="center"/>
      </w:pPr>
      <w:bookmarkStart w:id="12" w:name="_Toc167885650"/>
      <w:bookmarkStart w:id="13" w:name="_Toc167885765"/>
      <w:r w:rsidRPr="00E866E7"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704E085A" wp14:editId="49373868">
            <wp:simplePos x="0" y="0"/>
            <wp:positionH relativeFrom="column">
              <wp:posOffset>227965</wp:posOffset>
            </wp:positionH>
            <wp:positionV relativeFrom="paragraph">
              <wp:posOffset>985520</wp:posOffset>
            </wp:positionV>
            <wp:extent cx="4814570" cy="3610610"/>
            <wp:effectExtent l="0" t="0" r="0" b="0"/>
            <wp:wrapTopAndBottom/>
            <wp:docPr id="16161164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116466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4570" cy="3610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66E7">
        <w:rPr>
          <w:noProof/>
        </w:rPr>
        <w:drawing>
          <wp:anchor distT="0" distB="0" distL="114300" distR="114300" simplePos="0" relativeHeight="251645952" behindDoc="0" locked="0" layoutInCell="1" allowOverlap="1" wp14:anchorId="04BA7E78" wp14:editId="234B6AA6">
            <wp:simplePos x="0" y="0"/>
            <wp:positionH relativeFrom="column">
              <wp:posOffset>370840</wp:posOffset>
            </wp:positionH>
            <wp:positionV relativeFrom="paragraph">
              <wp:posOffset>4976495</wp:posOffset>
            </wp:positionV>
            <wp:extent cx="4526915" cy="3395345"/>
            <wp:effectExtent l="0" t="0" r="0" b="0"/>
            <wp:wrapTopAndBottom/>
            <wp:docPr id="21483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3909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915" cy="3395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66E7">
        <w:t>5.</w:t>
      </w:r>
      <w:r w:rsidR="00E866E7">
        <w:rPr>
          <w:rFonts w:hint="eastAsia"/>
        </w:rPr>
        <w:t>运动曲线图</w:t>
      </w:r>
      <w:bookmarkEnd w:id="12"/>
      <w:bookmarkEnd w:id="13"/>
    </w:p>
    <w:p w14:paraId="36BA6C42" w14:textId="1F22ED1A" w:rsidR="00E866E7" w:rsidRDefault="00E866E7" w:rsidP="000369B3">
      <w:pPr>
        <w:rPr>
          <w:rFonts w:ascii="黑体" w:eastAsia="黑体" w:hAnsi="黑体"/>
          <w:sz w:val="36"/>
          <w:szCs w:val="36"/>
        </w:rPr>
      </w:pPr>
    </w:p>
    <w:p w14:paraId="6CB449EB" w14:textId="77777777" w:rsidR="00066C53" w:rsidRDefault="00066C53" w:rsidP="000369B3">
      <w:pPr>
        <w:rPr>
          <w:rFonts w:ascii="黑体" w:eastAsia="黑体" w:hAnsi="黑体"/>
          <w:sz w:val="36"/>
          <w:szCs w:val="36"/>
        </w:rPr>
        <w:sectPr w:rsidR="00066C53" w:rsidSect="00733027">
          <w:footerReference w:type="default" r:id="rId35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521838AE" w14:textId="6A53EF8A" w:rsidR="001A054C" w:rsidRDefault="00066C53" w:rsidP="000369B3">
      <w:pPr>
        <w:rPr>
          <w:rFonts w:ascii="黑体" w:eastAsia="黑体" w:hAnsi="黑体"/>
          <w:sz w:val="36"/>
          <w:szCs w:val="36"/>
        </w:rPr>
      </w:pPr>
      <w:r w:rsidRPr="00E866E7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0E058049" wp14:editId="320C7759">
            <wp:simplePos x="0" y="0"/>
            <wp:positionH relativeFrom="column">
              <wp:posOffset>380365</wp:posOffset>
            </wp:positionH>
            <wp:positionV relativeFrom="paragraph">
              <wp:posOffset>456883</wp:posOffset>
            </wp:positionV>
            <wp:extent cx="4514215" cy="3385820"/>
            <wp:effectExtent l="0" t="0" r="0" b="0"/>
            <wp:wrapTopAndBottom/>
            <wp:docPr id="16150034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003465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215" cy="3385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7A8CDC" w14:textId="5D6AEEB1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62D36A3C" w14:textId="4570919C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768BADDD" w14:textId="35E861FC" w:rsidR="001A054C" w:rsidRDefault="001A054C" w:rsidP="000369B3">
      <w:pPr>
        <w:rPr>
          <w:rFonts w:ascii="黑体" w:eastAsia="黑体" w:hAnsi="黑体"/>
          <w:sz w:val="36"/>
          <w:szCs w:val="36"/>
        </w:rPr>
      </w:pPr>
    </w:p>
    <w:p w14:paraId="0A446BF0" w14:textId="77777777" w:rsidR="001A054C" w:rsidRDefault="001A054C" w:rsidP="000369B3">
      <w:pPr>
        <w:rPr>
          <w:rFonts w:ascii="黑体" w:eastAsia="黑体" w:hAnsi="黑体"/>
          <w:sz w:val="36"/>
          <w:szCs w:val="36"/>
        </w:rPr>
        <w:sectPr w:rsidR="001A054C" w:rsidSect="00733027">
          <w:footerReference w:type="default" r:id="rId37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74EDDE37" w14:textId="05A1B3D7" w:rsidR="00E866E7" w:rsidRDefault="00E866E7" w:rsidP="00166D89">
      <w:pPr>
        <w:pStyle w:val="1"/>
        <w:spacing w:before="312" w:after="249"/>
        <w:jc w:val="center"/>
      </w:pPr>
      <w:bookmarkStart w:id="14" w:name="_Toc167885651"/>
      <w:bookmarkStart w:id="15" w:name="_Toc167885766"/>
      <w:r>
        <w:rPr>
          <w:rFonts w:hint="eastAsia"/>
        </w:rPr>
        <w:lastRenderedPageBreak/>
        <w:t>6.</w:t>
      </w:r>
      <w:r>
        <w:rPr>
          <w:rFonts w:hint="eastAsia"/>
        </w:rPr>
        <w:t>总结与体会</w:t>
      </w:r>
      <w:bookmarkEnd w:id="14"/>
      <w:bookmarkEnd w:id="15"/>
    </w:p>
    <w:p w14:paraId="5E7E97DC" w14:textId="6AE5780D" w:rsidR="00371B35" w:rsidRDefault="000813F6" w:rsidP="000369B3">
      <w:pPr>
        <w:rPr>
          <w:rFonts w:asciiTheme="minorEastAsia" w:eastAsiaTheme="minorEastAsia" w:hAnsiTheme="minorEastAsia"/>
          <w:szCs w:val="24"/>
        </w:rPr>
      </w:pPr>
      <w:r>
        <w:rPr>
          <w:rFonts w:ascii="黑体" w:eastAsia="黑体" w:hAnsi="黑体"/>
          <w:sz w:val="36"/>
          <w:szCs w:val="36"/>
        </w:rPr>
        <w:tab/>
      </w:r>
      <w:r w:rsidRPr="00BB1EF4">
        <w:rPr>
          <w:rFonts w:asciiTheme="minorEastAsia" w:eastAsiaTheme="minorEastAsia" w:hAnsiTheme="minorEastAsia" w:hint="eastAsia"/>
          <w:szCs w:val="24"/>
        </w:rPr>
        <w:t>本次大作业让我对机构的测量、拆分、分析、仿真有了更加深刻的体验。测量的时候使用游标卡尺、直尺等测量工具来得到精准的值。在运用SolidWorks进行草图建模后，有了对雨伞机构运动的初步了解。在随后的机构分析中，拆分出了多个RRR的基本杆组，以及RR的杆组的运用去计算不同点的</w:t>
      </w:r>
      <w:r w:rsidR="00BB1EF4" w:rsidRPr="00BB1EF4">
        <w:rPr>
          <w:rFonts w:asciiTheme="minorEastAsia" w:eastAsiaTheme="minorEastAsia" w:hAnsiTheme="minorEastAsia" w:hint="eastAsia"/>
          <w:szCs w:val="24"/>
        </w:rPr>
        <w:t>运动参数。在程序编写过程中，发现</w:t>
      </w:r>
      <w:r w:rsidR="00BB1EF4">
        <w:rPr>
          <w:rFonts w:asciiTheme="minorEastAsia" w:eastAsiaTheme="minorEastAsia" w:hAnsiTheme="minorEastAsia" w:hint="eastAsia"/>
          <w:szCs w:val="24"/>
        </w:rPr>
        <w:t>调用RRR函数并不需要计算对应杆的角度、角速度、角加速度等运动参赛。于是自己设计了一个无需角度的函数计算同一杆上不同点的参数。最后计算M点的过程中，使用了很多几何知识去计算M点位置，但表达式列出后均很难求导计算速度与加速度。最后调用了杆的角度、角速度与角加速度，再通过三角函数计算得到M点的位置。最后输出结果画图时发现MATLAB的函数报错，</w:t>
      </w:r>
      <w:r w:rsidR="00483DD3">
        <w:rPr>
          <w:rFonts w:asciiTheme="minorEastAsia" w:eastAsiaTheme="minorEastAsia" w:hAnsiTheme="minorEastAsia" w:hint="eastAsia"/>
          <w:szCs w:val="24"/>
        </w:rPr>
        <w:t>没有注意矩阵的运算。在纠错的过程中也让我更加熟悉了MATLAB的操作</w:t>
      </w:r>
      <w:r w:rsidR="00CA14D2">
        <w:rPr>
          <w:rFonts w:asciiTheme="minorEastAsia" w:eastAsiaTheme="minorEastAsia" w:hAnsiTheme="minorEastAsia" w:hint="eastAsia"/>
          <w:szCs w:val="24"/>
        </w:rPr>
        <w:t>。对机构的分析中，也加深了我对连杆机构的理解</w:t>
      </w:r>
      <w:r w:rsidR="00371B35">
        <w:rPr>
          <w:rFonts w:asciiTheme="minorEastAsia" w:eastAsiaTheme="minorEastAsia" w:hAnsiTheme="minorEastAsia" w:hint="eastAsia"/>
          <w:szCs w:val="24"/>
        </w:rPr>
        <w:t>与认识。</w:t>
      </w:r>
    </w:p>
    <w:p w14:paraId="673D9FC3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6BCE2D1B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6B36CA1E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72EF34AF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6FF23C7E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439986CB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2C7FBAC2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1BE00159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10C17724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53D48438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0071AA36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4CE12867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77B026A2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3448244E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6CC99053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7893EFE1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3E8AC3EB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16795FAC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2E442F13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47E3F04F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40717744" w14:textId="77777777" w:rsidR="00166D89" w:rsidRDefault="00166D89" w:rsidP="000369B3">
      <w:pPr>
        <w:rPr>
          <w:rFonts w:asciiTheme="minorEastAsia" w:eastAsiaTheme="minorEastAsia" w:hAnsiTheme="minorEastAsia"/>
          <w:szCs w:val="24"/>
        </w:rPr>
      </w:pPr>
    </w:p>
    <w:p w14:paraId="2A86EFDC" w14:textId="77777777" w:rsidR="00166D89" w:rsidRDefault="00166D89" w:rsidP="00166D89">
      <w:pPr>
        <w:pStyle w:val="1"/>
        <w:tabs>
          <w:tab w:val="center" w:pos="4153"/>
        </w:tabs>
        <w:spacing w:before="312" w:after="249"/>
        <w:sectPr w:rsidR="00166D89" w:rsidSect="00733027">
          <w:footerReference w:type="default" r:id="rId38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  <w:bookmarkStart w:id="16" w:name="_Toc167885652"/>
      <w:bookmarkStart w:id="17" w:name="_Toc167885767"/>
    </w:p>
    <w:p w14:paraId="084F4D33" w14:textId="3429E668" w:rsidR="00371B35" w:rsidRDefault="00166D89" w:rsidP="00166D89">
      <w:pPr>
        <w:pStyle w:val="1"/>
        <w:tabs>
          <w:tab w:val="center" w:pos="4153"/>
        </w:tabs>
        <w:spacing w:before="312" w:after="249"/>
      </w:pPr>
      <w:r>
        <w:lastRenderedPageBreak/>
        <w:tab/>
      </w:r>
      <w:r w:rsidR="00371B35">
        <w:rPr>
          <w:rFonts w:hint="eastAsia"/>
        </w:rPr>
        <w:t>7.</w:t>
      </w:r>
      <w:r w:rsidR="00371B35">
        <w:rPr>
          <w:rFonts w:hint="eastAsia"/>
        </w:rPr>
        <w:t>参考资料</w:t>
      </w:r>
      <w:bookmarkEnd w:id="16"/>
      <w:bookmarkEnd w:id="17"/>
    </w:p>
    <w:p w14:paraId="5E25B128" w14:textId="291AC839" w:rsidR="00371B35" w:rsidRPr="00371B35" w:rsidRDefault="00371B35" w:rsidP="000369B3">
      <w:pPr>
        <w:rPr>
          <w:rFonts w:asciiTheme="minorEastAsia" w:eastAsiaTheme="minorEastAsia" w:hAnsiTheme="minorEastAsia"/>
          <w:szCs w:val="24"/>
        </w:rPr>
      </w:pPr>
      <w:r>
        <w:rPr>
          <w:rFonts w:ascii="黑体" w:eastAsia="黑体" w:hAnsi="黑体"/>
          <w:sz w:val="36"/>
          <w:szCs w:val="36"/>
        </w:rPr>
        <w:tab/>
      </w:r>
      <w:r>
        <w:rPr>
          <w:rFonts w:ascii="黑体" w:eastAsia="黑体" w:hAnsi="黑体" w:hint="eastAsia"/>
          <w:sz w:val="36"/>
          <w:szCs w:val="36"/>
        </w:rPr>
        <w:t xml:space="preserve"> </w:t>
      </w:r>
      <w:r w:rsidRPr="00371B35">
        <w:rPr>
          <w:rFonts w:asciiTheme="minorEastAsia" w:eastAsiaTheme="minorEastAsia" w:hAnsiTheme="minorEastAsia" w:hint="eastAsia"/>
          <w:szCs w:val="24"/>
        </w:rPr>
        <w:t>机械原理</w:t>
      </w:r>
      <w:r w:rsidR="00625CD2">
        <w:rPr>
          <w:rFonts w:asciiTheme="minorEastAsia" w:eastAsiaTheme="minorEastAsia" w:hAnsiTheme="minorEastAsia" w:hint="eastAsia"/>
          <w:szCs w:val="24"/>
        </w:rPr>
        <w:t>/</w:t>
      </w:r>
      <w:r>
        <w:rPr>
          <w:rFonts w:asciiTheme="minorEastAsia" w:eastAsiaTheme="minorEastAsia" w:hAnsiTheme="minorEastAsia" w:hint="eastAsia"/>
          <w:szCs w:val="24"/>
        </w:rPr>
        <w:t>邓宗全</w:t>
      </w:r>
      <w:r w:rsidR="00625CD2">
        <w:rPr>
          <w:rFonts w:asciiTheme="minorEastAsia" w:eastAsiaTheme="minorEastAsia" w:hAnsiTheme="minorEastAsia" w:hint="eastAsia"/>
          <w:szCs w:val="24"/>
        </w:rPr>
        <w:t>，</w:t>
      </w:r>
      <w:r>
        <w:rPr>
          <w:rFonts w:asciiTheme="minorEastAsia" w:eastAsiaTheme="minorEastAsia" w:hAnsiTheme="minorEastAsia" w:hint="eastAsia"/>
          <w:szCs w:val="24"/>
        </w:rPr>
        <w:t>于红英</w:t>
      </w:r>
      <w:r w:rsidR="00625CD2">
        <w:rPr>
          <w:rFonts w:asciiTheme="minorEastAsia" w:eastAsiaTheme="minorEastAsia" w:hAnsiTheme="minorEastAsia" w:hint="eastAsia"/>
          <w:szCs w:val="24"/>
        </w:rPr>
        <w:t>，</w:t>
      </w:r>
      <w:r>
        <w:rPr>
          <w:rFonts w:asciiTheme="minorEastAsia" w:eastAsiaTheme="minorEastAsia" w:hAnsiTheme="minorEastAsia" w:hint="eastAsia"/>
          <w:szCs w:val="24"/>
        </w:rPr>
        <w:t>王知行</w:t>
      </w:r>
      <w:r w:rsidR="00625CD2">
        <w:rPr>
          <w:rFonts w:asciiTheme="minorEastAsia" w:eastAsiaTheme="minorEastAsia" w:hAnsiTheme="minorEastAsia" w:hint="eastAsia"/>
          <w:szCs w:val="24"/>
        </w:rPr>
        <w:t>主编；哈尔滨工业大学编.</w:t>
      </w:r>
      <w:r w:rsidR="00625CD2">
        <w:rPr>
          <w:rFonts w:asciiTheme="minorEastAsia" w:eastAsiaTheme="minorEastAsia" w:hAnsiTheme="minorEastAsia"/>
          <w:szCs w:val="24"/>
        </w:rPr>
        <w:t>—</w:t>
      </w:r>
      <w:r w:rsidR="00625CD2">
        <w:rPr>
          <w:rFonts w:asciiTheme="minorEastAsia" w:eastAsiaTheme="minorEastAsia" w:hAnsiTheme="minorEastAsia" w:hint="eastAsia"/>
          <w:szCs w:val="24"/>
        </w:rPr>
        <w:t>3版.</w:t>
      </w:r>
      <w:r w:rsidR="00625CD2">
        <w:rPr>
          <w:rFonts w:asciiTheme="minorEastAsia" w:eastAsiaTheme="minorEastAsia" w:hAnsiTheme="minorEastAsia"/>
          <w:szCs w:val="24"/>
        </w:rPr>
        <w:t>—</w:t>
      </w:r>
      <w:r w:rsidR="00625CD2">
        <w:rPr>
          <w:rFonts w:asciiTheme="minorEastAsia" w:eastAsiaTheme="minorEastAsia" w:hAnsiTheme="minorEastAsia" w:hint="eastAsia"/>
          <w:szCs w:val="24"/>
        </w:rPr>
        <w:t>北京；高等教育出版社，2015.3</w:t>
      </w:r>
    </w:p>
    <w:sectPr w:rsidR="00371B35" w:rsidRPr="00371B35" w:rsidSect="00733027">
      <w:footerReference w:type="default" r:id="rId39"/>
      <w:pgSz w:w="11906" w:h="16838"/>
      <w:pgMar w:top="1440" w:right="1800" w:bottom="1440" w:left="1800" w:header="851" w:footer="992" w:gutter="0"/>
      <w:pgNumType w:fmt="upperRoman"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F0049C" w14:textId="77777777" w:rsidR="00473318" w:rsidRDefault="00473318" w:rsidP="00C11B86">
      <w:r>
        <w:separator/>
      </w:r>
    </w:p>
  </w:endnote>
  <w:endnote w:type="continuationSeparator" w:id="0">
    <w:p w14:paraId="06DD10D7" w14:textId="77777777" w:rsidR="00473318" w:rsidRDefault="00473318" w:rsidP="00C11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仿宋">
    <w:altName w:val="STFangsong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10308F" w14:textId="4592F6A2" w:rsidR="00733027" w:rsidRPr="00733027" w:rsidRDefault="00103F05" w:rsidP="00733027">
    <w:pPr>
      <w:pStyle w:val="a5"/>
      <w:jc w:val="center"/>
    </w:pPr>
    <w:r>
      <w:rPr>
        <w:rFonts w:hint="eastAsia"/>
      </w:rPr>
      <w:t xml:space="preserve">   </w:t>
    </w:r>
    <w:r w:rsidR="007C26E5">
      <w:fldChar w:fldCharType="begin"/>
    </w:r>
    <w:r w:rsidR="007C26E5">
      <w:instrText xml:space="preserve"> </w:instrText>
    </w:r>
    <w:r w:rsidR="007C26E5">
      <w:rPr>
        <w:rFonts w:hint="eastAsia"/>
      </w:rPr>
      <w:instrText>= 1 \* ROMAN</w:instrText>
    </w:r>
    <w:r w:rsidR="007C26E5">
      <w:instrText xml:space="preserve"> </w:instrText>
    </w:r>
    <w:r w:rsidR="007C26E5">
      <w:fldChar w:fldCharType="separate"/>
    </w:r>
    <w:r w:rsidR="00AE3A59">
      <w:rPr>
        <w:noProof/>
      </w:rPr>
      <w:t>I</w:t>
    </w:r>
    <w:r w:rsidR="007C26E5">
      <w:fldChar w:fldCharType="end"/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43EA84" w14:textId="0BB5B352" w:rsidR="001A054C" w:rsidRPr="00733027" w:rsidRDefault="001A054C" w:rsidP="00733027">
    <w:pPr>
      <w:pStyle w:val="a5"/>
      <w:jc w:val="center"/>
    </w:pPr>
    <w:r>
      <w:rPr>
        <w:rFonts w:hint="eastAsia"/>
      </w:rPr>
      <w:t xml:space="preserve">   </w:t>
    </w:r>
    <w:r w:rsidR="00066C53">
      <w:rPr>
        <w:rFonts w:hint="eastAsia"/>
      </w:rPr>
      <w:t>8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816F7A" w14:textId="2C8FFA22" w:rsidR="001A054C" w:rsidRPr="00733027" w:rsidRDefault="001A054C" w:rsidP="00733027">
    <w:pPr>
      <w:pStyle w:val="a5"/>
      <w:jc w:val="center"/>
    </w:pPr>
    <w:r>
      <w:rPr>
        <w:rFonts w:hint="eastAsia"/>
      </w:rPr>
      <w:t xml:space="preserve">   </w:t>
    </w:r>
    <w:r w:rsidR="00066C53">
      <w:rPr>
        <w:rFonts w:hint="eastAsia"/>
      </w:rPr>
      <w:t>9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E16BD05" w14:textId="10639EC0" w:rsidR="00066C53" w:rsidRPr="00733027" w:rsidRDefault="00066C53" w:rsidP="00733027">
    <w:pPr>
      <w:pStyle w:val="a5"/>
      <w:jc w:val="center"/>
    </w:pPr>
    <w:r>
      <w:rPr>
        <w:rFonts w:hint="eastAsia"/>
      </w:rPr>
      <w:t xml:space="preserve">   10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CB2AD9" w14:textId="00417453" w:rsidR="001A054C" w:rsidRPr="00733027" w:rsidRDefault="001A054C" w:rsidP="00733027">
    <w:pPr>
      <w:pStyle w:val="a5"/>
      <w:jc w:val="center"/>
    </w:pPr>
    <w:r>
      <w:rPr>
        <w:rFonts w:hint="eastAsia"/>
      </w:rPr>
      <w:t xml:space="preserve">   </w:t>
    </w:r>
    <w:r w:rsidR="00066C53">
      <w:rPr>
        <w:rFonts w:hint="eastAsia"/>
      </w:rPr>
      <w:t>1</w:t>
    </w:r>
    <w:r w:rsidR="00166D89">
      <w:rPr>
        <w:rFonts w:hint="eastAsia"/>
      </w:rPr>
      <w:t>1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8F3BFA6" w14:textId="77777777" w:rsidR="00166D89" w:rsidRPr="00733027" w:rsidRDefault="00166D89" w:rsidP="00733027">
    <w:pPr>
      <w:pStyle w:val="a5"/>
      <w:jc w:val="center"/>
    </w:pPr>
    <w:r>
      <w:rPr>
        <w:rFonts w:hint="eastAsia"/>
      </w:rPr>
      <w:t xml:space="preserve">   12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6D9601" w14:textId="09D2B91F" w:rsidR="007C26E5" w:rsidRPr="00733027" w:rsidRDefault="007C26E5" w:rsidP="00733027">
    <w:pPr>
      <w:pStyle w:val="a5"/>
      <w:jc w:val="center"/>
    </w:pPr>
    <w:r>
      <w:rPr>
        <w:rFonts w:hint="eastAsia"/>
      </w:rPr>
      <w:t xml:space="preserve">   </w:t>
    </w:r>
    <w:r>
      <w:fldChar w:fldCharType="begin"/>
    </w:r>
    <w:r>
      <w:instrText xml:space="preserve"> </w:instrText>
    </w:r>
    <w:r>
      <w:rPr>
        <w:rFonts w:hint="eastAsia"/>
      </w:rPr>
      <w:instrText>= 2 \* ROMAN</w:instrText>
    </w:r>
    <w:r>
      <w:instrText xml:space="preserve"> </w:instrText>
    </w:r>
    <w:r>
      <w:fldChar w:fldCharType="separate"/>
    </w:r>
    <w:r w:rsidR="00AE3A59">
      <w:rPr>
        <w:noProof/>
      </w:rPr>
      <w:t>II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E33A1A" w14:textId="5C7CAE3A" w:rsidR="007C26E5" w:rsidRPr="00733027" w:rsidRDefault="007C26E5" w:rsidP="00733027">
    <w:pPr>
      <w:pStyle w:val="a5"/>
      <w:jc w:val="center"/>
    </w:pPr>
    <w:r>
      <w:rPr>
        <w:rFonts w:hint="eastAsia"/>
      </w:rPr>
      <w:t xml:space="preserve">   1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5D747D" w14:textId="295A0A89" w:rsidR="00DF2BAE" w:rsidRPr="00733027" w:rsidRDefault="00DF2BAE" w:rsidP="00733027">
    <w:pPr>
      <w:pStyle w:val="a5"/>
      <w:jc w:val="center"/>
    </w:pPr>
    <w:r>
      <w:rPr>
        <w:rFonts w:hint="eastAsia"/>
      </w:rPr>
      <w:t xml:space="preserve">   2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020128" w14:textId="3256AFB6" w:rsidR="001A054C" w:rsidRPr="00733027" w:rsidRDefault="001A054C" w:rsidP="00733027">
    <w:pPr>
      <w:pStyle w:val="a5"/>
      <w:jc w:val="center"/>
    </w:pPr>
    <w:r>
      <w:rPr>
        <w:rFonts w:hint="eastAsia"/>
      </w:rPr>
      <w:t xml:space="preserve">   3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121B398" w14:textId="74B16884" w:rsidR="00DF2BAE" w:rsidRPr="00733027" w:rsidRDefault="00DF2BAE" w:rsidP="00733027">
    <w:pPr>
      <w:pStyle w:val="a5"/>
      <w:jc w:val="center"/>
    </w:pPr>
    <w:r>
      <w:rPr>
        <w:rFonts w:hint="eastAsia"/>
      </w:rPr>
      <w:t xml:space="preserve">   4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885E22" w14:textId="550E1FCC" w:rsidR="001A054C" w:rsidRPr="00733027" w:rsidRDefault="001A054C" w:rsidP="00733027">
    <w:pPr>
      <w:pStyle w:val="a5"/>
      <w:jc w:val="center"/>
    </w:pPr>
    <w:r>
      <w:rPr>
        <w:rFonts w:hint="eastAsia"/>
      </w:rPr>
      <w:t xml:space="preserve">   5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A31992" w14:textId="48AB68E5" w:rsidR="00066C53" w:rsidRPr="00733027" w:rsidRDefault="00066C53" w:rsidP="00733027">
    <w:pPr>
      <w:pStyle w:val="a5"/>
      <w:jc w:val="center"/>
    </w:pPr>
    <w:r>
      <w:rPr>
        <w:rFonts w:hint="eastAsia"/>
      </w:rPr>
      <w:t xml:space="preserve">   6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9E67D22" w14:textId="7FB4D925" w:rsidR="001A054C" w:rsidRPr="00733027" w:rsidRDefault="001A054C" w:rsidP="00733027">
    <w:pPr>
      <w:pStyle w:val="a5"/>
      <w:jc w:val="center"/>
    </w:pPr>
    <w:r>
      <w:rPr>
        <w:rFonts w:hint="eastAsia"/>
      </w:rPr>
      <w:t xml:space="preserve">   </w:t>
    </w:r>
    <w:r w:rsidR="00066C53">
      <w:rPr>
        <w:rFonts w:hint="eastAsia"/>
      </w:rPr>
      <w:t>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AF6B472" w14:textId="77777777" w:rsidR="00473318" w:rsidRDefault="00473318" w:rsidP="00C11B86">
      <w:r>
        <w:separator/>
      </w:r>
    </w:p>
  </w:footnote>
  <w:footnote w:type="continuationSeparator" w:id="0">
    <w:p w14:paraId="33BC771E" w14:textId="77777777" w:rsidR="00473318" w:rsidRDefault="00473318" w:rsidP="00C11B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F4B7D93" w14:textId="77777777" w:rsidR="008C5904" w:rsidRDefault="008C5904" w:rsidP="008C5904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F5E964" w14:textId="77777777" w:rsidR="008C5904" w:rsidRDefault="008C5904" w:rsidP="008C5904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004FC"/>
    <w:multiLevelType w:val="hybridMultilevel"/>
    <w:tmpl w:val="5606880E"/>
    <w:lvl w:ilvl="0" w:tplc="099E62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D276A77"/>
    <w:multiLevelType w:val="hybridMultilevel"/>
    <w:tmpl w:val="AB9E466E"/>
    <w:lvl w:ilvl="0" w:tplc="73BA0FE8">
      <w:start w:val="1"/>
      <w:numFmt w:val="decimal"/>
      <w:lvlText w:val="（%1）"/>
      <w:lvlJc w:val="left"/>
      <w:pPr>
        <w:ind w:left="2214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40" w:hanging="440"/>
      </w:pPr>
    </w:lvl>
    <w:lvl w:ilvl="2" w:tplc="0409001B" w:tentative="1">
      <w:start w:val="1"/>
      <w:numFmt w:val="lowerRoman"/>
      <w:lvlText w:val="%3."/>
      <w:lvlJc w:val="right"/>
      <w:pPr>
        <w:ind w:left="2280" w:hanging="440"/>
      </w:pPr>
    </w:lvl>
    <w:lvl w:ilvl="3" w:tplc="0409000F" w:tentative="1">
      <w:start w:val="1"/>
      <w:numFmt w:val="decimal"/>
      <w:lvlText w:val="%4."/>
      <w:lvlJc w:val="left"/>
      <w:pPr>
        <w:ind w:left="2720" w:hanging="440"/>
      </w:pPr>
    </w:lvl>
    <w:lvl w:ilvl="4" w:tplc="04090019" w:tentative="1">
      <w:start w:val="1"/>
      <w:numFmt w:val="lowerLetter"/>
      <w:lvlText w:val="%5)"/>
      <w:lvlJc w:val="left"/>
      <w:pPr>
        <w:ind w:left="3160" w:hanging="440"/>
      </w:pPr>
    </w:lvl>
    <w:lvl w:ilvl="5" w:tplc="0409001B" w:tentative="1">
      <w:start w:val="1"/>
      <w:numFmt w:val="lowerRoman"/>
      <w:lvlText w:val="%6."/>
      <w:lvlJc w:val="right"/>
      <w:pPr>
        <w:ind w:left="3600" w:hanging="440"/>
      </w:pPr>
    </w:lvl>
    <w:lvl w:ilvl="6" w:tplc="0409000F" w:tentative="1">
      <w:start w:val="1"/>
      <w:numFmt w:val="decimal"/>
      <w:lvlText w:val="%7."/>
      <w:lvlJc w:val="left"/>
      <w:pPr>
        <w:ind w:left="4040" w:hanging="440"/>
      </w:pPr>
    </w:lvl>
    <w:lvl w:ilvl="7" w:tplc="04090019" w:tentative="1">
      <w:start w:val="1"/>
      <w:numFmt w:val="lowerLetter"/>
      <w:lvlText w:val="%8)"/>
      <w:lvlJc w:val="left"/>
      <w:pPr>
        <w:ind w:left="4480" w:hanging="440"/>
      </w:pPr>
    </w:lvl>
    <w:lvl w:ilvl="8" w:tplc="0409001B" w:tentative="1">
      <w:start w:val="1"/>
      <w:numFmt w:val="lowerRoman"/>
      <w:lvlText w:val="%9."/>
      <w:lvlJc w:val="right"/>
      <w:pPr>
        <w:ind w:left="4920" w:hanging="440"/>
      </w:pPr>
    </w:lvl>
  </w:abstractNum>
  <w:abstractNum w:abstractNumId="2" w15:restartNumberingAfterBreak="0">
    <w:nsid w:val="652A4F5F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FD519C9"/>
    <w:multiLevelType w:val="hybridMultilevel"/>
    <w:tmpl w:val="D9D8B09C"/>
    <w:lvl w:ilvl="0" w:tplc="CC14D414">
      <w:start w:val="1"/>
      <w:numFmt w:val="decimal"/>
      <w:lvlText w:val="%1."/>
      <w:lvlJc w:val="left"/>
      <w:pPr>
        <w:ind w:left="360" w:hanging="360"/>
      </w:pPr>
      <w:rPr>
        <w:rFonts w:ascii="黑体" w:eastAsia="黑体" w:hAnsi="黑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43018980">
    <w:abstractNumId w:val="2"/>
  </w:num>
  <w:num w:numId="2" w16cid:durableId="1994722685">
    <w:abstractNumId w:val="3"/>
  </w:num>
  <w:num w:numId="3" w16cid:durableId="123427245">
    <w:abstractNumId w:val="0"/>
  </w:num>
  <w:num w:numId="4" w16cid:durableId="2234182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3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85A52"/>
    <w:rsid w:val="000216CC"/>
    <w:rsid w:val="00033937"/>
    <w:rsid w:val="000369B3"/>
    <w:rsid w:val="00054307"/>
    <w:rsid w:val="00065B58"/>
    <w:rsid w:val="00066C53"/>
    <w:rsid w:val="000813F6"/>
    <w:rsid w:val="000E584F"/>
    <w:rsid w:val="00103F05"/>
    <w:rsid w:val="00166D89"/>
    <w:rsid w:val="001A054C"/>
    <w:rsid w:val="001A4281"/>
    <w:rsid w:val="001C75CD"/>
    <w:rsid w:val="00261303"/>
    <w:rsid w:val="00262DBB"/>
    <w:rsid w:val="002668B3"/>
    <w:rsid w:val="00290444"/>
    <w:rsid w:val="002D131C"/>
    <w:rsid w:val="002F0F13"/>
    <w:rsid w:val="003573FC"/>
    <w:rsid w:val="00360DBC"/>
    <w:rsid w:val="00371B35"/>
    <w:rsid w:val="00390B53"/>
    <w:rsid w:val="003A3006"/>
    <w:rsid w:val="003C02CC"/>
    <w:rsid w:val="003C77A2"/>
    <w:rsid w:val="004173EC"/>
    <w:rsid w:val="00440971"/>
    <w:rsid w:val="00472AAE"/>
    <w:rsid w:val="00473318"/>
    <w:rsid w:val="004751CE"/>
    <w:rsid w:val="00483DD3"/>
    <w:rsid w:val="00485A52"/>
    <w:rsid w:val="0049441F"/>
    <w:rsid w:val="004D0CCE"/>
    <w:rsid w:val="005101B0"/>
    <w:rsid w:val="00527C2A"/>
    <w:rsid w:val="00530E62"/>
    <w:rsid w:val="005872DF"/>
    <w:rsid w:val="005A7FEF"/>
    <w:rsid w:val="005B63CC"/>
    <w:rsid w:val="005B70D0"/>
    <w:rsid w:val="005B73D9"/>
    <w:rsid w:val="005C4D2C"/>
    <w:rsid w:val="005D314D"/>
    <w:rsid w:val="006152FA"/>
    <w:rsid w:val="00620ECD"/>
    <w:rsid w:val="00625CD2"/>
    <w:rsid w:val="00664597"/>
    <w:rsid w:val="00680B4F"/>
    <w:rsid w:val="006902EA"/>
    <w:rsid w:val="0069561C"/>
    <w:rsid w:val="006B4C9D"/>
    <w:rsid w:val="006E315E"/>
    <w:rsid w:val="00733027"/>
    <w:rsid w:val="00743FFE"/>
    <w:rsid w:val="0077284F"/>
    <w:rsid w:val="00780B38"/>
    <w:rsid w:val="00780CD6"/>
    <w:rsid w:val="007B2CAB"/>
    <w:rsid w:val="007C26E5"/>
    <w:rsid w:val="007F0DCD"/>
    <w:rsid w:val="008110DF"/>
    <w:rsid w:val="008326C3"/>
    <w:rsid w:val="00835BE5"/>
    <w:rsid w:val="00854FCB"/>
    <w:rsid w:val="008960A7"/>
    <w:rsid w:val="008C5904"/>
    <w:rsid w:val="008D3CE7"/>
    <w:rsid w:val="008D41E1"/>
    <w:rsid w:val="008E02C6"/>
    <w:rsid w:val="008F6E71"/>
    <w:rsid w:val="00916346"/>
    <w:rsid w:val="00943608"/>
    <w:rsid w:val="00986B69"/>
    <w:rsid w:val="009A638B"/>
    <w:rsid w:val="009D1409"/>
    <w:rsid w:val="00A063A3"/>
    <w:rsid w:val="00A214A2"/>
    <w:rsid w:val="00A36CD2"/>
    <w:rsid w:val="00AA5CC1"/>
    <w:rsid w:val="00AA69A4"/>
    <w:rsid w:val="00AC20B6"/>
    <w:rsid w:val="00AE387F"/>
    <w:rsid w:val="00AE3A59"/>
    <w:rsid w:val="00AE3E37"/>
    <w:rsid w:val="00B41C6A"/>
    <w:rsid w:val="00B908D8"/>
    <w:rsid w:val="00BB1EF4"/>
    <w:rsid w:val="00BD3B52"/>
    <w:rsid w:val="00C03632"/>
    <w:rsid w:val="00C11B86"/>
    <w:rsid w:val="00C1269D"/>
    <w:rsid w:val="00C2393D"/>
    <w:rsid w:val="00C378A3"/>
    <w:rsid w:val="00CA14D2"/>
    <w:rsid w:val="00CC1BFC"/>
    <w:rsid w:val="00D01073"/>
    <w:rsid w:val="00D0381B"/>
    <w:rsid w:val="00D26D3D"/>
    <w:rsid w:val="00D50B11"/>
    <w:rsid w:val="00D72CA9"/>
    <w:rsid w:val="00D842A6"/>
    <w:rsid w:val="00DE2DB3"/>
    <w:rsid w:val="00DE6998"/>
    <w:rsid w:val="00DE72A2"/>
    <w:rsid w:val="00DF1CE5"/>
    <w:rsid w:val="00DF2BAE"/>
    <w:rsid w:val="00E217A8"/>
    <w:rsid w:val="00E44564"/>
    <w:rsid w:val="00E866E7"/>
    <w:rsid w:val="00EB14C3"/>
    <w:rsid w:val="00EB3312"/>
    <w:rsid w:val="00F12278"/>
    <w:rsid w:val="00F1243B"/>
    <w:rsid w:val="00F34D6E"/>
    <w:rsid w:val="00F4324F"/>
    <w:rsid w:val="00F6395A"/>
    <w:rsid w:val="00F82ABA"/>
    <w:rsid w:val="00FB0040"/>
    <w:rsid w:val="00FE27CA"/>
    <w:rsid w:val="00FF0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>
      <o:colormru v:ext="edit" colors="white"/>
    </o:shapedefaults>
    <o:shapelayout v:ext="edit">
      <o:idmap v:ext="edit" data="2"/>
    </o:shapelayout>
  </w:shapeDefaults>
  <w:decimalSymbol w:val="."/>
  <w:listSeparator w:val=","/>
  <w14:docId w14:val="09A5B8AA"/>
  <w15:docId w15:val="{273C213F-93B4-410C-B31A-605569D7D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C5904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D0381B"/>
    <w:pPr>
      <w:keepNext/>
      <w:keepLines/>
      <w:spacing w:beforeLines="100" w:before="100" w:afterLines="80" w:after="80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0381B"/>
    <w:pPr>
      <w:keepNext/>
      <w:keepLines/>
      <w:spacing w:beforeLines="50" w:before="50" w:afterLines="50" w:after="50"/>
      <w:outlineLvl w:val="1"/>
    </w:pPr>
    <w:rPr>
      <w:rFonts w:asciiTheme="majorHAnsi" w:eastAsia="黑体" w:hAnsiTheme="majorHAnsi" w:cstheme="majorBidi"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1B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1B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1B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1B86"/>
    <w:rPr>
      <w:sz w:val="18"/>
      <w:szCs w:val="18"/>
    </w:rPr>
  </w:style>
  <w:style w:type="paragraph" w:styleId="a7">
    <w:name w:val="List Paragraph"/>
    <w:basedOn w:val="a"/>
    <w:uiPriority w:val="34"/>
    <w:qFormat/>
    <w:rsid w:val="006E315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D0381B"/>
    <w:rPr>
      <w:rFonts w:eastAsia="黑体"/>
      <w:bCs/>
      <w:kern w:val="44"/>
      <w:sz w:val="36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A063A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365F91" w:themeColor="accent1" w:themeShade="BF"/>
      <w:kern w:val="0"/>
      <w:sz w:val="32"/>
      <w:szCs w:val="32"/>
    </w:rPr>
  </w:style>
  <w:style w:type="character" w:styleId="a8">
    <w:name w:val="Placeholder Text"/>
    <w:basedOn w:val="a0"/>
    <w:uiPriority w:val="99"/>
    <w:semiHidden/>
    <w:rsid w:val="00E44564"/>
    <w:rPr>
      <w:color w:val="666666"/>
    </w:rPr>
  </w:style>
  <w:style w:type="paragraph" w:styleId="TOC2">
    <w:name w:val="toc 2"/>
    <w:basedOn w:val="a"/>
    <w:next w:val="a"/>
    <w:autoRedefine/>
    <w:uiPriority w:val="39"/>
    <w:unhideWhenUsed/>
    <w:rsid w:val="001A054C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1">
    <w:name w:val="toc 1"/>
    <w:basedOn w:val="a"/>
    <w:next w:val="a"/>
    <w:autoRedefine/>
    <w:uiPriority w:val="39"/>
    <w:unhideWhenUsed/>
    <w:rsid w:val="001A054C"/>
    <w:pPr>
      <w:widowControl/>
      <w:spacing w:after="100" w:line="259" w:lineRule="auto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3">
    <w:name w:val="toc 3"/>
    <w:basedOn w:val="a"/>
    <w:next w:val="a"/>
    <w:autoRedefine/>
    <w:uiPriority w:val="39"/>
    <w:unhideWhenUsed/>
    <w:rsid w:val="001A054C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character" w:customStyle="1" w:styleId="20">
    <w:name w:val="标题 2 字符"/>
    <w:basedOn w:val="a0"/>
    <w:link w:val="2"/>
    <w:uiPriority w:val="9"/>
    <w:rsid w:val="00D0381B"/>
    <w:rPr>
      <w:rFonts w:asciiTheme="majorHAnsi" w:eastAsia="黑体" w:hAnsiTheme="majorHAnsi" w:cstheme="majorBidi"/>
      <w:bCs/>
      <w:sz w:val="30"/>
      <w:szCs w:val="32"/>
    </w:rPr>
  </w:style>
  <w:style w:type="character" w:styleId="a9">
    <w:name w:val="Hyperlink"/>
    <w:basedOn w:val="a0"/>
    <w:uiPriority w:val="99"/>
    <w:unhideWhenUsed/>
    <w:rsid w:val="00D0381B"/>
    <w:rPr>
      <w:color w:val="0000FF" w:themeColor="hyperlink"/>
      <w:u w:val="single"/>
    </w:rPr>
  </w:style>
  <w:style w:type="paragraph" w:styleId="aa">
    <w:name w:val="footnote text"/>
    <w:basedOn w:val="a"/>
    <w:link w:val="ab"/>
    <w:uiPriority w:val="99"/>
    <w:semiHidden/>
    <w:unhideWhenUsed/>
    <w:rsid w:val="00F4324F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F4324F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F4324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5269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838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65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18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16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8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29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658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19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95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5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80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03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12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oter" Target="footer4.xml"/><Relationship Id="rId26" Type="http://schemas.openxmlformats.org/officeDocument/2006/relationships/footer" Target="footer8.xml"/><Relationship Id="rId39" Type="http://schemas.openxmlformats.org/officeDocument/2006/relationships/footer" Target="footer14.xml"/><Relationship Id="rId3" Type="http://schemas.openxmlformats.org/officeDocument/2006/relationships/styles" Target="styles.xml"/><Relationship Id="rId21" Type="http://schemas.openxmlformats.org/officeDocument/2006/relationships/footer" Target="footer6.xml"/><Relationship Id="rId34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image" Target="media/image3.png"/><Relationship Id="rId25" Type="http://schemas.openxmlformats.org/officeDocument/2006/relationships/image" Target="media/image7.png"/><Relationship Id="rId33" Type="http://schemas.openxmlformats.org/officeDocument/2006/relationships/image" Target="media/image12.png"/><Relationship Id="rId38" Type="http://schemas.openxmlformats.org/officeDocument/2006/relationships/footer" Target="footer13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image" Target="media/image9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7.xml"/><Relationship Id="rId32" Type="http://schemas.openxmlformats.org/officeDocument/2006/relationships/footer" Target="footer10.xml"/><Relationship Id="rId37" Type="http://schemas.openxmlformats.org/officeDocument/2006/relationships/footer" Target="footer1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PowerPoint_Slide.sldx"/><Relationship Id="rId23" Type="http://schemas.openxmlformats.org/officeDocument/2006/relationships/image" Target="media/image6.png"/><Relationship Id="rId28" Type="http://schemas.openxmlformats.org/officeDocument/2006/relationships/footer" Target="footer9.xml"/><Relationship Id="rId36" Type="http://schemas.openxmlformats.org/officeDocument/2006/relationships/image" Target="media/image14.png"/><Relationship Id="rId10" Type="http://schemas.openxmlformats.org/officeDocument/2006/relationships/footer" Target="footer1.xml"/><Relationship Id="rId19" Type="http://schemas.openxmlformats.org/officeDocument/2006/relationships/image" Target="media/image4.png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emf"/><Relationship Id="rId22" Type="http://schemas.openxmlformats.org/officeDocument/2006/relationships/image" Target="media/image5.png"/><Relationship Id="rId27" Type="http://schemas.openxmlformats.org/officeDocument/2006/relationships/image" Target="media/image8.png"/><Relationship Id="rId30" Type="http://schemas.openxmlformats.org/officeDocument/2006/relationships/image" Target="media/image10.png"/><Relationship Id="rId35" Type="http://schemas.openxmlformats.org/officeDocument/2006/relationships/footer" Target="footer1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C635C2-A190-4956-B014-8916C6113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66</TotalTime>
  <Pages>14</Pages>
  <Words>970</Words>
  <Characters>5533</Characters>
  <Application>Microsoft Office Word</Application>
  <DocSecurity>0</DocSecurity>
  <Lines>46</Lines>
  <Paragraphs>12</Paragraphs>
  <ScaleCrop>false</ScaleCrop>
  <Company/>
  <LinksUpToDate>false</LinksUpToDate>
  <CharactersWithSpaces>6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晓钧</dc:creator>
  <cp:keywords/>
  <dc:description/>
  <cp:lastModifiedBy>Meeka Pan</cp:lastModifiedBy>
  <cp:revision>19</cp:revision>
  <dcterms:created xsi:type="dcterms:W3CDTF">2017-12-20T01:43:00Z</dcterms:created>
  <dcterms:modified xsi:type="dcterms:W3CDTF">2024-06-05T13:31:00Z</dcterms:modified>
</cp:coreProperties>
</file>